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B21C73" w14:textId="77777777" w:rsidR="0070143F" w:rsidRPr="00A52E81" w:rsidRDefault="0070143F" w:rsidP="0088263F">
      <w:pPr>
        <w:jc w:val="right"/>
        <w:rPr>
          <w:sz w:val="32"/>
          <w:szCs w:val="32"/>
          <w:lang w:bidi="ar-DZ"/>
        </w:rPr>
      </w:pPr>
      <w:r w:rsidRPr="00A52E81">
        <w:rPr>
          <w:b/>
          <w:bCs/>
          <w:sz w:val="32"/>
          <w:szCs w:val="32"/>
          <w:rtl/>
          <w:lang w:bidi="ar-DZ"/>
        </w:rPr>
        <w:t>الحصة ال</w:t>
      </w:r>
      <w:r w:rsidR="0088263F">
        <w:rPr>
          <w:rFonts w:hint="cs"/>
          <w:b/>
          <w:bCs/>
          <w:sz w:val="32"/>
          <w:szCs w:val="32"/>
          <w:rtl/>
          <w:lang w:bidi="ar-DZ"/>
        </w:rPr>
        <w:t>تاسعة</w:t>
      </w:r>
      <w:r w:rsidRPr="00A52E81">
        <w:rPr>
          <w:sz w:val="32"/>
          <w:szCs w:val="32"/>
          <w:rtl/>
          <w:lang w:bidi="ar-DZ"/>
        </w:rPr>
        <w:t xml:space="preserve"> </w:t>
      </w:r>
    </w:p>
    <w:p w14:paraId="7CFA632E" w14:textId="77777777" w:rsidR="0070143F" w:rsidRPr="00A52E81" w:rsidRDefault="0070143F" w:rsidP="00A52E81">
      <w:pPr>
        <w:rPr>
          <w:b/>
          <w:bCs/>
          <w:sz w:val="32"/>
          <w:szCs w:val="32"/>
          <w:rtl/>
          <w:lang w:bidi="ar-DZ"/>
        </w:rPr>
      </w:pPr>
      <w:proofErr w:type="gramStart"/>
      <w:r w:rsidRPr="00A52E81">
        <w:rPr>
          <w:sz w:val="32"/>
          <w:szCs w:val="32"/>
          <w:rtl/>
          <w:lang w:bidi="ar-DZ"/>
        </w:rPr>
        <w:t>المادة :</w:t>
      </w:r>
      <w:proofErr w:type="gramEnd"/>
      <w:r w:rsidRPr="00A52E81">
        <w:rPr>
          <w:b/>
          <w:bCs/>
          <w:sz w:val="32"/>
          <w:szCs w:val="32"/>
          <w:rtl/>
          <w:lang w:bidi="ar-DZ"/>
        </w:rPr>
        <w:t xml:space="preserve"> علوم فيزيائية وتكنولوجية </w:t>
      </w:r>
    </w:p>
    <w:p w14:paraId="2CBBE222" w14:textId="77777777" w:rsidR="0070143F" w:rsidRPr="00A52E81" w:rsidRDefault="0070143F" w:rsidP="00A52E81">
      <w:pPr>
        <w:rPr>
          <w:b/>
          <w:bCs/>
          <w:sz w:val="32"/>
          <w:szCs w:val="32"/>
          <w:rtl/>
          <w:lang w:bidi="ar-DZ"/>
        </w:rPr>
      </w:pPr>
      <w:proofErr w:type="gramStart"/>
      <w:r w:rsidRPr="00A52E81">
        <w:rPr>
          <w:b/>
          <w:bCs/>
          <w:sz w:val="32"/>
          <w:szCs w:val="32"/>
          <w:rtl/>
          <w:lang w:bidi="ar-DZ"/>
        </w:rPr>
        <w:t>المستوى :</w:t>
      </w:r>
      <w:proofErr w:type="gramEnd"/>
      <w:r w:rsidRPr="00A52E81">
        <w:rPr>
          <w:b/>
          <w:bCs/>
          <w:sz w:val="32"/>
          <w:szCs w:val="32"/>
          <w:rtl/>
          <w:lang w:bidi="ar-DZ"/>
        </w:rPr>
        <w:t xml:space="preserve"> الرابعة متوسط </w:t>
      </w:r>
    </w:p>
    <w:p w14:paraId="3EDF0719" w14:textId="77777777" w:rsidR="0070143F" w:rsidRPr="00A52E81" w:rsidRDefault="0070143F" w:rsidP="00A52E81">
      <w:pPr>
        <w:rPr>
          <w:b/>
          <w:bCs/>
          <w:sz w:val="32"/>
          <w:szCs w:val="32"/>
          <w:rtl/>
          <w:lang w:bidi="ar-DZ"/>
        </w:rPr>
      </w:pPr>
      <w:r w:rsidRPr="00A52E81">
        <w:rPr>
          <w:b/>
          <w:bCs/>
          <w:sz w:val="32"/>
          <w:szCs w:val="32"/>
          <w:rtl/>
          <w:lang w:bidi="ar-DZ"/>
        </w:rPr>
        <w:t xml:space="preserve">الميدان </w:t>
      </w:r>
      <w:proofErr w:type="gramStart"/>
      <w:r w:rsidRPr="00A52E81">
        <w:rPr>
          <w:b/>
          <w:bCs/>
          <w:sz w:val="32"/>
          <w:szCs w:val="32"/>
          <w:rtl/>
          <w:lang w:bidi="ar-DZ"/>
        </w:rPr>
        <w:t>3 :</w:t>
      </w:r>
      <w:proofErr w:type="gramEnd"/>
      <w:r w:rsidRPr="00A52E81">
        <w:rPr>
          <w:b/>
          <w:bCs/>
          <w:sz w:val="32"/>
          <w:szCs w:val="32"/>
          <w:rtl/>
          <w:lang w:bidi="ar-DZ"/>
        </w:rPr>
        <w:t xml:space="preserve"> الظواهر الميكانيكية </w:t>
      </w:r>
    </w:p>
    <w:p w14:paraId="0D200E45" w14:textId="77777777" w:rsidR="0070143F" w:rsidRPr="00A52E81" w:rsidRDefault="0070143F" w:rsidP="00A52E81">
      <w:pPr>
        <w:rPr>
          <w:b/>
          <w:bCs/>
          <w:sz w:val="32"/>
          <w:szCs w:val="32"/>
          <w:rtl/>
          <w:lang w:bidi="ar-DZ"/>
        </w:rPr>
      </w:pPr>
      <w:r w:rsidRPr="00A52E81">
        <w:rPr>
          <w:b/>
          <w:bCs/>
          <w:sz w:val="32"/>
          <w:szCs w:val="32"/>
          <w:rtl/>
          <w:lang w:bidi="ar-DZ"/>
        </w:rPr>
        <w:t xml:space="preserve">المقطع </w:t>
      </w:r>
      <w:proofErr w:type="gramStart"/>
      <w:r w:rsidRPr="00A52E81">
        <w:rPr>
          <w:b/>
          <w:bCs/>
          <w:sz w:val="32"/>
          <w:szCs w:val="32"/>
          <w:rtl/>
          <w:lang w:bidi="ar-DZ"/>
        </w:rPr>
        <w:t>2 :</w:t>
      </w:r>
      <w:proofErr w:type="gramEnd"/>
      <w:r w:rsidRPr="00A52E81">
        <w:rPr>
          <w:b/>
          <w:bCs/>
          <w:sz w:val="32"/>
          <w:szCs w:val="32"/>
          <w:rtl/>
          <w:lang w:bidi="ar-DZ"/>
        </w:rPr>
        <w:t xml:space="preserve"> توازن جسم صلب خاضع لفعل عدّة قوى</w:t>
      </w:r>
      <w:r w:rsidRPr="00A52E81">
        <w:rPr>
          <w:b/>
          <w:bCs/>
          <w:sz w:val="32"/>
          <w:szCs w:val="32"/>
          <w:rtl/>
        </w:rPr>
        <w:t xml:space="preserve"> </w:t>
      </w:r>
    </w:p>
    <w:p w14:paraId="21D02BC9" w14:textId="77777777" w:rsidR="003C6933" w:rsidRPr="00A52E81" w:rsidRDefault="003C6933" w:rsidP="00BC7FB9">
      <w:pPr>
        <w:rPr>
          <w:sz w:val="32"/>
          <w:szCs w:val="32"/>
          <w:rtl/>
          <w:lang w:bidi="ar-DZ"/>
        </w:rPr>
      </w:pPr>
      <w:r w:rsidRPr="00A52E81">
        <w:rPr>
          <w:b/>
          <w:bCs/>
          <w:sz w:val="32"/>
          <w:szCs w:val="32"/>
          <w:rtl/>
          <w:lang w:bidi="ar-DZ"/>
        </w:rPr>
        <w:t xml:space="preserve">الوحدة </w:t>
      </w:r>
      <w:proofErr w:type="gramStart"/>
      <w:r w:rsidRPr="00A52E81">
        <w:rPr>
          <w:b/>
          <w:bCs/>
          <w:sz w:val="32"/>
          <w:szCs w:val="32"/>
          <w:rtl/>
          <w:lang w:bidi="ar-DZ"/>
        </w:rPr>
        <w:t>ال</w:t>
      </w:r>
      <w:r w:rsidR="00D54076" w:rsidRPr="00A52E81">
        <w:rPr>
          <w:b/>
          <w:bCs/>
          <w:sz w:val="32"/>
          <w:szCs w:val="32"/>
          <w:rtl/>
          <w:lang w:bidi="ar-DZ"/>
        </w:rPr>
        <w:t>ثا</w:t>
      </w:r>
      <w:r w:rsidR="001049F2" w:rsidRPr="00A52E81">
        <w:rPr>
          <w:b/>
          <w:bCs/>
          <w:sz w:val="32"/>
          <w:szCs w:val="32"/>
          <w:rtl/>
          <w:lang w:bidi="ar-DZ"/>
        </w:rPr>
        <w:t>لثة</w:t>
      </w:r>
      <w:r w:rsidRPr="00A52E81">
        <w:rPr>
          <w:b/>
          <w:bCs/>
          <w:sz w:val="32"/>
          <w:szCs w:val="32"/>
          <w:rtl/>
          <w:lang w:bidi="ar-DZ"/>
        </w:rPr>
        <w:t xml:space="preserve"> :</w:t>
      </w:r>
      <w:proofErr w:type="gramEnd"/>
      <w:r w:rsidRPr="00A52E81">
        <w:rPr>
          <w:b/>
          <w:bCs/>
          <w:sz w:val="32"/>
          <w:szCs w:val="32"/>
          <w:rtl/>
          <w:lang w:bidi="ar-DZ"/>
        </w:rPr>
        <w:t xml:space="preserve"> </w:t>
      </w:r>
      <w:r w:rsidR="001E404A" w:rsidRPr="00A52E81">
        <w:rPr>
          <w:b/>
          <w:bCs/>
          <w:sz w:val="32"/>
          <w:szCs w:val="32"/>
          <w:rtl/>
          <w:lang w:bidi="ar-DZ"/>
        </w:rPr>
        <w:t>توازن جسم صلب خاضع ل</w:t>
      </w:r>
      <w:r w:rsidR="00BC7FB9">
        <w:rPr>
          <w:rFonts w:hint="cs"/>
          <w:b/>
          <w:bCs/>
          <w:sz w:val="32"/>
          <w:szCs w:val="32"/>
          <w:rtl/>
          <w:lang w:bidi="ar-DZ"/>
        </w:rPr>
        <w:t xml:space="preserve">ثلاث </w:t>
      </w:r>
      <w:r w:rsidR="001E404A" w:rsidRPr="00A52E81">
        <w:rPr>
          <w:b/>
          <w:bCs/>
          <w:sz w:val="32"/>
          <w:szCs w:val="32"/>
          <w:rtl/>
          <w:lang w:bidi="ar-DZ"/>
        </w:rPr>
        <w:t>قو</w:t>
      </w:r>
      <w:r w:rsidR="00BC7FB9">
        <w:rPr>
          <w:rFonts w:hint="cs"/>
          <w:b/>
          <w:bCs/>
          <w:sz w:val="32"/>
          <w:szCs w:val="32"/>
          <w:rtl/>
          <w:lang w:bidi="ar-DZ"/>
        </w:rPr>
        <w:t>ى غير متوازية</w:t>
      </w:r>
      <w:r w:rsidR="001E404A" w:rsidRPr="00A52E81">
        <w:rPr>
          <w:sz w:val="32"/>
          <w:szCs w:val="32"/>
          <w:rtl/>
          <w:lang w:bidi="ar-DZ"/>
        </w:rPr>
        <w:t>(شرطا التوازن) [</w:t>
      </w:r>
      <w:r w:rsidR="00F13030" w:rsidRPr="00A52E81">
        <w:rPr>
          <w:sz w:val="32"/>
          <w:szCs w:val="32"/>
          <w:rtl/>
        </w:rPr>
        <w:t>بطاقة تجريبية</w:t>
      </w:r>
      <w:r w:rsidR="001E404A" w:rsidRPr="00A52E81">
        <w:rPr>
          <w:sz w:val="32"/>
          <w:szCs w:val="32"/>
          <w:rtl/>
        </w:rPr>
        <w:t>]</w:t>
      </w:r>
      <w:r w:rsidR="009310BD" w:rsidRPr="00A52E81">
        <w:rPr>
          <w:sz w:val="32"/>
          <w:szCs w:val="32"/>
          <w:rtl/>
        </w:rPr>
        <w:t xml:space="preserve">. </w:t>
      </w:r>
    </w:p>
    <w:p w14:paraId="4A2C72C5" w14:textId="77777777" w:rsidR="002860FD" w:rsidRPr="00A52E81" w:rsidRDefault="002860FD" w:rsidP="00A52E81">
      <w:pPr>
        <w:shd w:val="clear" w:color="auto" w:fill="FFCC99"/>
        <w:spacing w:before="120" w:after="120"/>
        <w:rPr>
          <w:b/>
          <w:bCs/>
          <w:sz w:val="32"/>
          <w:szCs w:val="32"/>
          <w:rtl/>
          <w:lang w:bidi="ar-DZ"/>
        </w:rPr>
      </w:pPr>
      <w:r w:rsidRPr="00A52E81">
        <w:rPr>
          <w:b/>
          <w:bCs/>
          <w:sz w:val="32"/>
          <w:szCs w:val="32"/>
          <w:rtl/>
          <w:lang w:bidi="ar-DZ"/>
        </w:rPr>
        <w:t xml:space="preserve">الكفاءة </w:t>
      </w:r>
      <w:proofErr w:type="gramStart"/>
      <w:r w:rsidRPr="00A52E81">
        <w:rPr>
          <w:b/>
          <w:bCs/>
          <w:sz w:val="32"/>
          <w:szCs w:val="32"/>
          <w:rtl/>
          <w:lang w:bidi="ar-DZ"/>
        </w:rPr>
        <w:t>الختامية :</w:t>
      </w:r>
      <w:proofErr w:type="gramEnd"/>
      <w:r w:rsidRPr="00A52E81">
        <w:rPr>
          <w:b/>
          <w:bCs/>
          <w:sz w:val="32"/>
          <w:szCs w:val="32"/>
          <w:rtl/>
          <w:lang w:bidi="ar-DZ"/>
        </w:rPr>
        <w:t xml:space="preserve"> </w:t>
      </w:r>
    </w:p>
    <w:p w14:paraId="263BC49D" w14:textId="77777777" w:rsidR="00555895" w:rsidRPr="00A52E81" w:rsidRDefault="005B7194" w:rsidP="00A52E81">
      <w:pPr>
        <w:rPr>
          <w:sz w:val="32"/>
          <w:szCs w:val="32"/>
          <w:rtl/>
        </w:rPr>
      </w:pPr>
      <w:r w:rsidRPr="00A52E81">
        <w:rPr>
          <w:sz w:val="32"/>
          <w:szCs w:val="32"/>
          <w:rtl/>
        </w:rPr>
        <w:t>يحل مشكلات من الحياة اليومية متعلقة بالحالة الحركية للأجسام باعتبارها جمل ميكانيكية موظفا المفاهيم المرتبطة بالقوة والتوازن</w:t>
      </w:r>
      <w:r w:rsidR="00555895" w:rsidRPr="00A52E81">
        <w:rPr>
          <w:sz w:val="32"/>
          <w:szCs w:val="32"/>
          <w:rtl/>
        </w:rPr>
        <w:t xml:space="preserve">. </w:t>
      </w:r>
    </w:p>
    <w:p w14:paraId="5DF274BA" w14:textId="77777777" w:rsidR="00555895" w:rsidRPr="00A52E81" w:rsidRDefault="00555895" w:rsidP="00A52E81">
      <w:pPr>
        <w:shd w:val="clear" w:color="auto" w:fill="FFCC99"/>
        <w:spacing w:before="120" w:after="120"/>
        <w:rPr>
          <w:b/>
          <w:bCs/>
          <w:sz w:val="32"/>
          <w:szCs w:val="32"/>
          <w:rtl/>
          <w:lang w:bidi="ar-DZ"/>
        </w:rPr>
      </w:pPr>
      <w:r w:rsidRPr="00A52E81">
        <w:rPr>
          <w:b/>
          <w:bCs/>
          <w:sz w:val="32"/>
          <w:szCs w:val="32"/>
          <w:rtl/>
          <w:lang w:bidi="ar-DZ"/>
        </w:rPr>
        <w:t xml:space="preserve">مركبات </w:t>
      </w:r>
      <w:proofErr w:type="gramStart"/>
      <w:r w:rsidRPr="00A52E81">
        <w:rPr>
          <w:b/>
          <w:bCs/>
          <w:sz w:val="32"/>
          <w:szCs w:val="32"/>
          <w:rtl/>
          <w:lang w:bidi="ar-DZ"/>
        </w:rPr>
        <w:t>الكفاءة :</w:t>
      </w:r>
      <w:proofErr w:type="gramEnd"/>
      <w:r w:rsidRPr="00A52E81">
        <w:rPr>
          <w:b/>
          <w:bCs/>
          <w:sz w:val="32"/>
          <w:szCs w:val="32"/>
          <w:rtl/>
          <w:lang w:bidi="ar-DZ"/>
        </w:rPr>
        <w:t xml:space="preserve"> </w:t>
      </w:r>
    </w:p>
    <w:p w14:paraId="3974FE87" w14:textId="77777777" w:rsidR="005B7194" w:rsidRPr="00A52E81" w:rsidRDefault="005B7194" w:rsidP="00A52E81">
      <w:pPr>
        <w:rPr>
          <w:sz w:val="32"/>
          <w:szCs w:val="32"/>
          <w:rtl/>
        </w:rPr>
      </w:pPr>
      <w:r w:rsidRPr="00A52E81">
        <w:rPr>
          <w:b/>
          <w:bCs/>
          <w:sz w:val="32"/>
          <w:szCs w:val="32"/>
          <w:rtl/>
          <w:lang w:bidi="ar-DZ"/>
        </w:rPr>
        <w:t xml:space="preserve">1 </w:t>
      </w:r>
      <w:proofErr w:type="gramStart"/>
      <w:r w:rsidRPr="00A52E81">
        <w:rPr>
          <w:b/>
          <w:bCs/>
          <w:sz w:val="32"/>
          <w:szCs w:val="32"/>
          <w:rtl/>
          <w:lang w:bidi="ar-DZ"/>
        </w:rPr>
        <w:t xml:space="preserve">ـ  </w:t>
      </w:r>
      <w:r w:rsidRPr="00A52E81">
        <w:rPr>
          <w:sz w:val="32"/>
          <w:szCs w:val="32"/>
          <w:rtl/>
        </w:rPr>
        <w:t>يوظف</w:t>
      </w:r>
      <w:proofErr w:type="gramEnd"/>
      <w:r w:rsidRPr="00A52E81">
        <w:rPr>
          <w:sz w:val="32"/>
          <w:szCs w:val="32"/>
          <w:rtl/>
        </w:rPr>
        <w:t xml:space="preserve">  مفهومي الجملة الميكانيكية والقوة  لتحديد الأفعال المتبادلة بين الأجسام المادية باعتبارها جمل ميكانيكية. </w:t>
      </w:r>
    </w:p>
    <w:p w14:paraId="58555DA7" w14:textId="77777777" w:rsidR="00555895" w:rsidRPr="00A52E81" w:rsidRDefault="005B7194" w:rsidP="00A52E81">
      <w:pPr>
        <w:rPr>
          <w:b/>
          <w:bCs/>
          <w:sz w:val="32"/>
          <w:szCs w:val="32"/>
          <w:rtl/>
          <w:lang w:bidi="ar-DZ"/>
        </w:rPr>
      </w:pPr>
      <w:r w:rsidRPr="00A52E81">
        <w:rPr>
          <w:b/>
          <w:bCs/>
          <w:sz w:val="32"/>
          <w:szCs w:val="32"/>
          <w:rtl/>
          <w:lang w:bidi="ar-DZ"/>
        </w:rPr>
        <w:t xml:space="preserve">2 </w:t>
      </w:r>
      <w:proofErr w:type="gramStart"/>
      <w:r w:rsidRPr="00A52E81">
        <w:rPr>
          <w:b/>
          <w:bCs/>
          <w:sz w:val="32"/>
          <w:szCs w:val="32"/>
          <w:rtl/>
          <w:lang w:bidi="ar-DZ"/>
        </w:rPr>
        <w:t xml:space="preserve">ـ  </w:t>
      </w:r>
      <w:r w:rsidRPr="00A52E81">
        <w:rPr>
          <w:sz w:val="32"/>
          <w:szCs w:val="32"/>
          <w:rtl/>
        </w:rPr>
        <w:t>يوظف</w:t>
      </w:r>
      <w:proofErr w:type="gramEnd"/>
      <w:r w:rsidRPr="00A52E81">
        <w:rPr>
          <w:sz w:val="32"/>
          <w:szCs w:val="32"/>
          <w:rtl/>
        </w:rPr>
        <w:t xml:space="preserve"> مفهوم القوة  لنمذجة حالات التوازن المألوفة</w:t>
      </w:r>
      <w:r w:rsidR="00555895" w:rsidRPr="00A52E81">
        <w:rPr>
          <w:sz w:val="32"/>
          <w:szCs w:val="32"/>
          <w:rtl/>
        </w:rPr>
        <w:t xml:space="preserve">. </w:t>
      </w:r>
    </w:p>
    <w:p w14:paraId="5DF6BCFD" w14:textId="77777777" w:rsidR="00555895" w:rsidRPr="00A52E81" w:rsidRDefault="00555895" w:rsidP="00A52E81">
      <w:pPr>
        <w:shd w:val="clear" w:color="auto" w:fill="FFCC99"/>
        <w:spacing w:before="120" w:after="120"/>
        <w:rPr>
          <w:b/>
          <w:bCs/>
          <w:sz w:val="32"/>
          <w:szCs w:val="32"/>
          <w:rtl/>
          <w:lang w:bidi="ar-DZ"/>
        </w:rPr>
      </w:pPr>
      <w:r w:rsidRPr="00A52E81">
        <w:rPr>
          <w:b/>
          <w:bCs/>
          <w:sz w:val="32"/>
          <w:szCs w:val="32"/>
          <w:rtl/>
          <w:lang w:bidi="ar-DZ"/>
        </w:rPr>
        <w:t xml:space="preserve">الموارد </w:t>
      </w:r>
      <w:proofErr w:type="gramStart"/>
      <w:r w:rsidRPr="00A52E81">
        <w:rPr>
          <w:b/>
          <w:bCs/>
          <w:sz w:val="32"/>
          <w:szCs w:val="32"/>
          <w:rtl/>
          <w:lang w:bidi="ar-DZ"/>
        </w:rPr>
        <w:t>المعرفية :</w:t>
      </w:r>
      <w:proofErr w:type="gramEnd"/>
      <w:r w:rsidRPr="00A52E81">
        <w:rPr>
          <w:b/>
          <w:bCs/>
          <w:sz w:val="32"/>
          <w:szCs w:val="32"/>
          <w:rtl/>
          <w:lang w:bidi="ar-DZ"/>
        </w:rPr>
        <w:t xml:space="preserve"> </w:t>
      </w:r>
    </w:p>
    <w:p w14:paraId="5DBD1046" w14:textId="77777777" w:rsidR="00A644B9" w:rsidRPr="00A52E81" w:rsidRDefault="00A644B9" w:rsidP="00A52E81">
      <w:pPr>
        <w:tabs>
          <w:tab w:val="left" w:pos="133"/>
          <w:tab w:val="right" w:pos="417"/>
        </w:tabs>
        <w:rPr>
          <w:b/>
          <w:bCs/>
          <w:sz w:val="32"/>
          <w:szCs w:val="32"/>
          <w:u w:val="single"/>
          <w:rtl/>
        </w:rPr>
      </w:pPr>
      <w:r w:rsidRPr="00A52E81">
        <w:rPr>
          <w:b/>
          <w:bCs/>
          <w:sz w:val="32"/>
          <w:szCs w:val="32"/>
          <w:u w:val="single"/>
          <w:rtl/>
        </w:rPr>
        <w:t>3 ـ توازن جسم صلب خاضع لعدة قوى</w:t>
      </w:r>
    </w:p>
    <w:p w14:paraId="39262984" w14:textId="77777777" w:rsidR="00DE699D" w:rsidRPr="00DE699D" w:rsidRDefault="00DE699D" w:rsidP="00DE699D">
      <w:pPr>
        <w:rPr>
          <w:sz w:val="32"/>
          <w:szCs w:val="32"/>
        </w:rPr>
      </w:pPr>
      <w:r w:rsidRPr="00DE699D">
        <w:rPr>
          <w:rFonts w:hint="cs"/>
          <w:sz w:val="32"/>
          <w:szCs w:val="32"/>
        </w:rPr>
        <w:sym w:font="Wingdings" w:char="F06E"/>
      </w:r>
      <w:r w:rsidRPr="00DE699D">
        <w:rPr>
          <w:rFonts w:hint="cs"/>
          <w:sz w:val="32"/>
          <w:szCs w:val="32"/>
          <w:rtl/>
        </w:rPr>
        <w:t xml:space="preserve"> ت</w:t>
      </w:r>
      <w:r w:rsidRPr="00DE699D">
        <w:rPr>
          <w:sz w:val="32"/>
          <w:szCs w:val="32"/>
          <w:rtl/>
        </w:rPr>
        <w:t xml:space="preserve">وازن جسم صلب خاضع لثلاث قوى غير </w:t>
      </w:r>
      <w:proofErr w:type="gramStart"/>
      <w:r w:rsidRPr="00DE699D">
        <w:rPr>
          <w:sz w:val="32"/>
          <w:szCs w:val="32"/>
          <w:rtl/>
        </w:rPr>
        <w:t>متوازية</w:t>
      </w:r>
      <w:r w:rsidRPr="00DE699D">
        <w:rPr>
          <w:rFonts w:hint="cs"/>
          <w:sz w:val="32"/>
          <w:szCs w:val="32"/>
          <w:rtl/>
        </w:rPr>
        <w:t xml:space="preserve"> </w:t>
      </w:r>
      <w:r w:rsidRPr="00DE699D">
        <w:rPr>
          <w:sz w:val="32"/>
          <w:szCs w:val="32"/>
          <w:rtl/>
        </w:rPr>
        <w:t>:</w:t>
      </w:r>
      <w:proofErr w:type="gramEnd"/>
    </w:p>
    <w:p w14:paraId="08138FDD" w14:textId="77777777" w:rsidR="00DE699D" w:rsidRPr="00DE699D" w:rsidRDefault="00DE699D" w:rsidP="00DE699D">
      <w:pPr>
        <w:tabs>
          <w:tab w:val="right" w:pos="275"/>
        </w:tabs>
        <w:rPr>
          <w:sz w:val="32"/>
          <w:szCs w:val="32"/>
          <w:rtl/>
        </w:rPr>
      </w:pPr>
      <w:r w:rsidRPr="00DE699D">
        <w:rPr>
          <w:sz w:val="32"/>
          <w:szCs w:val="32"/>
          <w:rtl/>
        </w:rPr>
        <w:t>●</w:t>
      </w:r>
      <w:r w:rsidRPr="00DE699D">
        <w:rPr>
          <w:rFonts w:hint="cs"/>
          <w:sz w:val="32"/>
          <w:szCs w:val="32"/>
          <w:rtl/>
        </w:rPr>
        <w:t xml:space="preserve"> </w:t>
      </w:r>
      <w:r w:rsidRPr="00DE699D">
        <w:rPr>
          <w:sz w:val="32"/>
          <w:szCs w:val="32"/>
          <w:rtl/>
        </w:rPr>
        <w:t xml:space="preserve">شرطا </w:t>
      </w:r>
      <w:proofErr w:type="gramStart"/>
      <w:r w:rsidRPr="00DE699D">
        <w:rPr>
          <w:sz w:val="32"/>
          <w:szCs w:val="32"/>
          <w:rtl/>
        </w:rPr>
        <w:t>التوازن</w:t>
      </w:r>
      <w:r w:rsidRPr="00DE699D">
        <w:rPr>
          <w:rFonts w:hint="cs"/>
          <w:sz w:val="32"/>
          <w:szCs w:val="32"/>
          <w:rtl/>
        </w:rPr>
        <w:t xml:space="preserve"> </w:t>
      </w:r>
      <w:r w:rsidRPr="00DE699D">
        <w:rPr>
          <w:sz w:val="32"/>
          <w:szCs w:val="32"/>
          <w:rtl/>
        </w:rPr>
        <w:t>:</w:t>
      </w:r>
      <w:proofErr w:type="gramEnd"/>
      <w:r w:rsidRPr="00DE699D">
        <w:rPr>
          <w:rFonts w:hint="cs"/>
          <w:sz w:val="32"/>
          <w:szCs w:val="32"/>
          <w:rtl/>
        </w:rPr>
        <w:t xml:space="preserve"> </w:t>
      </w:r>
      <w:r w:rsidRPr="00DE699D">
        <w:rPr>
          <w:position w:val="-12"/>
          <w:sz w:val="32"/>
          <w:szCs w:val="32"/>
        </w:rPr>
        <w:object w:dxaOrig="1520" w:dyaOrig="400" w14:anchorId="17E9CC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24pt" o:ole="">
            <v:imagedata r:id="rId7" o:title=""/>
          </v:shape>
          <o:OLEObject Type="Embed" ProgID="Equation.DSMT4" ShapeID="_x0000_i1025" DrawAspect="Content" ObjectID="_1659262187" r:id="rId8"/>
        </w:object>
      </w:r>
    </w:p>
    <w:p w14:paraId="7182BBC4" w14:textId="77777777" w:rsidR="00DE699D" w:rsidRPr="00DE699D" w:rsidRDefault="00DE699D" w:rsidP="00DE699D">
      <w:pPr>
        <w:pStyle w:val="a7"/>
        <w:bidi/>
        <w:spacing w:after="120"/>
        <w:ind w:left="0"/>
        <w:rPr>
          <w:rFonts w:ascii="Times New Roman" w:eastAsia="Times New Roman" w:hAnsi="Times New Roman" w:cs="Times New Roman"/>
          <w:b/>
          <w:bCs/>
          <w:sz w:val="32"/>
          <w:rtl/>
          <w:lang w:eastAsia="fr-FR"/>
        </w:rPr>
      </w:pPr>
      <w:proofErr w:type="gramStart"/>
      <w:r w:rsidRPr="00DE699D">
        <w:rPr>
          <w:rFonts w:ascii="Times New Roman" w:hAnsi="Times New Roman" w:cs="Times New Roman"/>
          <w:sz w:val="32"/>
          <w:rtl/>
        </w:rPr>
        <w:t>و تلاقي</w:t>
      </w:r>
      <w:proofErr w:type="gramEnd"/>
      <w:r w:rsidRPr="00DE699D">
        <w:rPr>
          <w:rFonts w:ascii="Times New Roman" w:hAnsi="Times New Roman" w:cs="Times New Roman"/>
          <w:sz w:val="32"/>
          <w:rtl/>
        </w:rPr>
        <w:t xml:space="preserve"> حوامل القوى في نقطة واحدة</w:t>
      </w:r>
      <w:r w:rsidRPr="00DE699D">
        <w:rPr>
          <w:rFonts w:ascii="Times New Roman" w:hAnsi="Times New Roman" w:cs="Times New Roman" w:hint="cs"/>
          <w:sz w:val="32"/>
          <w:rtl/>
        </w:rPr>
        <w:t>.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80"/>
        <w:gridCol w:w="2497"/>
        <w:gridCol w:w="2362"/>
        <w:gridCol w:w="2055"/>
      </w:tblGrid>
      <w:tr w:rsidR="001336BF" w:rsidRPr="00A52E81" w14:paraId="522454FB" w14:textId="77777777" w:rsidTr="0060601C">
        <w:tc>
          <w:tcPr>
            <w:tcW w:w="3366" w:type="dxa"/>
            <w:shd w:val="clear" w:color="auto" w:fill="FFCC99"/>
          </w:tcPr>
          <w:p w14:paraId="3F6A4E08" w14:textId="77777777" w:rsidR="003C6933" w:rsidRPr="00A52E81" w:rsidRDefault="003C6933" w:rsidP="00167B12">
            <w:pPr>
              <w:rPr>
                <w:b/>
                <w:bCs/>
                <w:sz w:val="32"/>
                <w:szCs w:val="32"/>
                <w:rtl/>
                <w:lang w:bidi="ar-DZ"/>
              </w:rPr>
            </w:pPr>
            <w:r w:rsidRPr="00A52E81">
              <w:rPr>
                <w:b/>
                <w:bCs/>
                <w:sz w:val="32"/>
                <w:szCs w:val="32"/>
                <w:rtl/>
                <w:lang w:bidi="ar-DZ"/>
              </w:rPr>
              <w:t>معايير ومؤشرات التقويم</w:t>
            </w:r>
          </w:p>
        </w:tc>
        <w:tc>
          <w:tcPr>
            <w:tcW w:w="2551" w:type="dxa"/>
            <w:shd w:val="clear" w:color="auto" w:fill="FFCC99"/>
          </w:tcPr>
          <w:p w14:paraId="6C405E3F" w14:textId="77777777" w:rsidR="003C6933" w:rsidRPr="00A52E81" w:rsidRDefault="003C6933" w:rsidP="00167B12">
            <w:pPr>
              <w:rPr>
                <w:b/>
                <w:bCs/>
                <w:sz w:val="32"/>
                <w:szCs w:val="32"/>
                <w:rtl/>
                <w:lang w:bidi="ar-DZ"/>
              </w:rPr>
            </w:pPr>
            <w:r w:rsidRPr="00A52E81">
              <w:rPr>
                <w:b/>
                <w:bCs/>
                <w:sz w:val="32"/>
                <w:szCs w:val="32"/>
                <w:rtl/>
                <w:lang w:bidi="ar-DZ"/>
              </w:rPr>
              <w:t>أنماط من الوضعيات التعلمية</w:t>
            </w:r>
          </w:p>
        </w:tc>
        <w:tc>
          <w:tcPr>
            <w:tcW w:w="2410" w:type="dxa"/>
            <w:shd w:val="clear" w:color="auto" w:fill="FFCC99"/>
          </w:tcPr>
          <w:p w14:paraId="7C6C92D1" w14:textId="77777777" w:rsidR="003C6933" w:rsidRPr="00A52E81" w:rsidRDefault="003C6933" w:rsidP="00167B12">
            <w:pPr>
              <w:rPr>
                <w:b/>
                <w:bCs/>
                <w:sz w:val="32"/>
                <w:szCs w:val="32"/>
                <w:rtl/>
                <w:lang w:bidi="ar-DZ"/>
              </w:rPr>
            </w:pPr>
            <w:r w:rsidRPr="00A52E81">
              <w:rPr>
                <w:b/>
                <w:bCs/>
                <w:sz w:val="32"/>
                <w:szCs w:val="32"/>
                <w:rtl/>
                <w:lang w:bidi="ar-DZ"/>
              </w:rPr>
              <w:t>السندات التعلمية المستعملة</w:t>
            </w:r>
          </w:p>
        </w:tc>
        <w:tc>
          <w:tcPr>
            <w:tcW w:w="2093" w:type="dxa"/>
            <w:shd w:val="clear" w:color="auto" w:fill="FFCC99"/>
          </w:tcPr>
          <w:p w14:paraId="6C49468C" w14:textId="77777777" w:rsidR="003C6933" w:rsidRPr="00A52E81" w:rsidRDefault="003C6933" w:rsidP="00167B12">
            <w:pPr>
              <w:rPr>
                <w:b/>
                <w:bCs/>
                <w:sz w:val="32"/>
                <w:szCs w:val="32"/>
                <w:rtl/>
                <w:lang w:bidi="ar-DZ"/>
              </w:rPr>
            </w:pPr>
            <w:r w:rsidRPr="00A52E81">
              <w:rPr>
                <w:b/>
                <w:bCs/>
                <w:sz w:val="32"/>
                <w:szCs w:val="32"/>
                <w:rtl/>
                <w:lang w:bidi="ar-DZ"/>
              </w:rPr>
              <w:t>العقبات الواجب تخطيها</w:t>
            </w:r>
          </w:p>
        </w:tc>
      </w:tr>
      <w:tr w:rsidR="001336BF" w:rsidRPr="00A52E81" w14:paraId="5B860707" w14:textId="77777777" w:rsidTr="0060601C">
        <w:tc>
          <w:tcPr>
            <w:tcW w:w="3366" w:type="dxa"/>
          </w:tcPr>
          <w:p w14:paraId="56DCFF38" w14:textId="77777777" w:rsidR="00F65D9F" w:rsidRPr="00F65D9F" w:rsidRDefault="00F65D9F" w:rsidP="00F65D9F">
            <w:pPr>
              <w:pStyle w:val="a7"/>
              <w:tabs>
                <w:tab w:val="left" w:pos="176"/>
              </w:tabs>
              <w:bidi/>
              <w:spacing w:before="120" w:after="120"/>
              <w:ind w:left="0"/>
              <w:rPr>
                <w:rFonts w:ascii="Times New Roman" w:eastAsia="Times New Roman" w:hAnsi="Times New Roman" w:cs="Times New Roman"/>
                <w:b/>
                <w:bCs/>
                <w:sz w:val="32"/>
                <w:rtl/>
                <w:lang w:eastAsia="fr-FR"/>
              </w:rPr>
            </w:pPr>
            <w:r w:rsidRPr="00F65D9F">
              <w:rPr>
                <w:rFonts w:ascii="Times New Roman" w:eastAsia="Times New Roman" w:hAnsi="Times New Roman" w:cs="Times New Roman" w:hint="cs"/>
                <w:b/>
                <w:bCs/>
                <w:sz w:val="32"/>
                <w:rtl/>
                <w:lang w:eastAsia="fr-FR"/>
              </w:rPr>
              <w:t>ال</w:t>
            </w:r>
            <w:r w:rsidRPr="00F65D9F">
              <w:rPr>
                <w:rFonts w:ascii="Times New Roman" w:eastAsia="Times New Roman" w:hAnsi="Times New Roman" w:cs="Times New Roman"/>
                <w:b/>
                <w:bCs/>
                <w:sz w:val="32"/>
                <w:rtl/>
                <w:lang w:eastAsia="fr-FR"/>
              </w:rPr>
              <w:t>مع</w:t>
            </w:r>
            <w:r w:rsidRPr="00F65D9F">
              <w:rPr>
                <w:rFonts w:ascii="Times New Roman" w:eastAsia="Times New Roman" w:hAnsi="Times New Roman" w:cs="Times New Roman" w:hint="cs"/>
                <w:b/>
                <w:bCs/>
                <w:sz w:val="32"/>
                <w:rtl/>
                <w:lang w:eastAsia="fr-FR"/>
              </w:rPr>
              <w:t>يار</w:t>
            </w:r>
            <w:r w:rsidRPr="00F65D9F">
              <w:rPr>
                <w:rFonts w:ascii="Times New Roman" w:eastAsia="Times New Roman" w:hAnsi="Times New Roman" w:cs="Times New Roman"/>
                <w:b/>
                <w:bCs/>
                <w:sz w:val="32"/>
                <w:rtl/>
                <w:lang w:eastAsia="fr-FR"/>
              </w:rPr>
              <w:t>1:</w:t>
            </w:r>
            <w:r w:rsidRPr="00F65D9F">
              <w:rPr>
                <w:rFonts w:ascii="Times New Roman" w:eastAsia="Times New Roman" w:hAnsi="Times New Roman" w:cs="Times New Roman" w:hint="cs"/>
                <w:b/>
                <w:bCs/>
                <w:sz w:val="32"/>
                <w:rtl/>
                <w:lang w:eastAsia="fr-FR"/>
              </w:rPr>
              <w:t xml:space="preserve"> </w:t>
            </w:r>
          </w:p>
          <w:p w14:paraId="7737DF9B" w14:textId="77777777" w:rsidR="00F65D9F" w:rsidRPr="00F65D9F" w:rsidRDefault="00F65D9F" w:rsidP="00F65D9F">
            <w:pPr>
              <w:pStyle w:val="a7"/>
              <w:shd w:val="clear" w:color="auto" w:fill="92D050"/>
              <w:tabs>
                <w:tab w:val="left" w:pos="176"/>
              </w:tabs>
              <w:bidi/>
              <w:spacing w:after="120"/>
              <w:ind w:left="0"/>
              <w:rPr>
                <w:rFonts w:ascii="Times New Roman" w:eastAsia="Times New Roman" w:hAnsi="Times New Roman" w:cs="Times New Roman"/>
                <w:b/>
                <w:bCs/>
                <w:sz w:val="32"/>
                <w:rtl/>
                <w:lang w:eastAsia="fr-FR"/>
              </w:rPr>
            </w:pPr>
            <w:r w:rsidRPr="00F65D9F">
              <w:rPr>
                <w:rFonts w:ascii="Times New Roman" w:eastAsia="Times New Roman" w:hAnsi="Times New Roman" w:cs="Times New Roman"/>
                <w:b/>
                <w:bCs/>
                <w:sz w:val="32"/>
                <w:rtl/>
                <w:lang w:eastAsia="fr-FR"/>
              </w:rPr>
              <w:t xml:space="preserve">يطبق شرط توازن جسم خاضع لقوى غير </w:t>
            </w:r>
            <w:proofErr w:type="gramStart"/>
            <w:r w:rsidRPr="00F65D9F">
              <w:rPr>
                <w:rFonts w:ascii="Times New Roman" w:eastAsia="Times New Roman" w:hAnsi="Times New Roman" w:cs="Times New Roman"/>
                <w:b/>
                <w:bCs/>
                <w:sz w:val="32"/>
                <w:rtl/>
                <w:lang w:eastAsia="fr-FR"/>
              </w:rPr>
              <w:t>متوازية</w:t>
            </w:r>
            <w:r w:rsidRPr="00F65D9F">
              <w:rPr>
                <w:rFonts w:ascii="Times New Roman" w:eastAsia="Times New Roman" w:hAnsi="Times New Roman" w:cs="Times New Roman" w:hint="cs"/>
                <w:b/>
                <w:bCs/>
                <w:sz w:val="32"/>
                <w:rtl/>
                <w:lang w:eastAsia="fr-FR"/>
              </w:rPr>
              <w:t xml:space="preserve"> :</w:t>
            </w:r>
            <w:proofErr w:type="gramEnd"/>
            <w:r w:rsidRPr="00F65D9F">
              <w:rPr>
                <w:rFonts w:ascii="Times New Roman" w:eastAsia="Times New Roman" w:hAnsi="Times New Roman" w:cs="Times New Roman" w:hint="cs"/>
                <w:b/>
                <w:bCs/>
                <w:sz w:val="32"/>
                <w:rtl/>
                <w:lang w:eastAsia="fr-FR"/>
              </w:rPr>
              <w:t xml:space="preserve"> </w:t>
            </w:r>
          </w:p>
          <w:p w14:paraId="358A3C76" w14:textId="77777777" w:rsidR="00F65D9F" w:rsidRPr="00F65D9F" w:rsidRDefault="00F65D9F" w:rsidP="00F65D9F">
            <w:pPr>
              <w:tabs>
                <w:tab w:val="left" w:pos="176"/>
              </w:tabs>
              <w:rPr>
                <w:sz w:val="32"/>
                <w:szCs w:val="32"/>
                <w:rtl/>
              </w:rPr>
            </w:pPr>
            <w:r w:rsidRPr="00F65D9F">
              <w:rPr>
                <w:sz w:val="32"/>
                <w:szCs w:val="32"/>
                <w:rtl/>
              </w:rPr>
              <w:t>●</w:t>
            </w:r>
            <w:r w:rsidRPr="00F65D9F">
              <w:rPr>
                <w:rFonts w:hint="cs"/>
                <w:sz w:val="32"/>
                <w:szCs w:val="32"/>
                <w:rtl/>
              </w:rPr>
              <w:t xml:space="preserve"> </w:t>
            </w:r>
            <w:r w:rsidRPr="00F65D9F">
              <w:rPr>
                <w:sz w:val="32"/>
                <w:szCs w:val="32"/>
                <w:rtl/>
              </w:rPr>
              <w:t>يحدد القوى المطبقة على جسم صلب في حالة توازن ويمثلها بأشعة</w:t>
            </w:r>
            <w:r w:rsidRPr="00F65D9F">
              <w:rPr>
                <w:rFonts w:hint="cs"/>
                <w:sz w:val="32"/>
                <w:szCs w:val="32"/>
                <w:rtl/>
              </w:rPr>
              <w:t xml:space="preserve">. </w:t>
            </w:r>
          </w:p>
          <w:p w14:paraId="133E5E26" w14:textId="77777777" w:rsidR="0093176A" w:rsidRPr="00F65D9F" w:rsidRDefault="00F65D9F" w:rsidP="00F65D9F">
            <w:pPr>
              <w:tabs>
                <w:tab w:val="left" w:pos="34"/>
                <w:tab w:val="left" w:pos="176"/>
              </w:tabs>
              <w:spacing w:before="120" w:after="120"/>
              <w:rPr>
                <w:sz w:val="32"/>
                <w:szCs w:val="32"/>
                <w:rtl/>
                <w:lang w:bidi="ar-DZ"/>
              </w:rPr>
            </w:pPr>
            <w:r w:rsidRPr="00F65D9F">
              <w:rPr>
                <w:sz w:val="32"/>
                <w:szCs w:val="32"/>
                <w:rtl/>
              </w:rPr>
              <w:t>●</w:t>
            </w:r>
            <w:r w:rsidRPr="00F65D9F">
              <w:rPr>
                <w:rFonts w:hint="cs"/>
                <w:sz w:val="32"/>
                <w:szCs w:val="32"/>
                <w:rtl/>
              </w:rPr>
              <w:t xml:space="preserve"> </w:t>
            </w:r>
            <w:r w:rsidRPr="00F65D9F">
              <w:rPr>
                <w:sz w:val="32"/>
                <w:szCs w:val="32"/>
                <w:rtl/>
              </w:rPr>
              <w:t>يستنتج خصائص قوة (المنحى، الجهة، الشدة) بمعرفة خصائص القوى الأخرى المطبقة على الجسم عند التوازن</w:t>
            </w:r>
            <w:r w:rsidRPr="00F65D9F">
              <w:rPr>
                <w:rFonts w:hint="cs"/>
                <w:sz w:val="32"/>
                <w:szCs w:val="32"/>
                <w:rtl/>
              </w:rPr>
              <w:t>.</w:t>
            </w:r>
            <w:r>
              <w:rPr>
                <w:rFonts w:hint="cs"/>
                <w:sz w:val="32"/>
                <w:szCs w:val="32"/>
                <w:rtl/>
              </w:rPr>
              <w:t xml:space="preserve"> </w:t>
            </w:r>
          </w:p>
        </w:tc>
        <w:tc>
          <w:tcPr>
            <w:tcW w:w="2551" w:type="dxa"/>
          </w:tcPr>
          <w:p w14:paraId="5AAEA521" w14:textId="77777777" w:rsidR="00A644B9" w:rsidRPr="00F65D9F" w:rsidRDefault="00A644B9" w:rsidP="00A52E81">
            <w:pPr>
              <w:tabs>
                <w:tab w:val="left" w:pos="176"/>
              </w:tabs>
              <w:spacing w:before="120"/>
              <w:rPr>
                <w:sz w:val="32"/>
                <w:szCs w:val="32"/>
              </w:rPr>
            </w:pPr>
            <w:r w:rsidRPr="00F65D9F">
              <w:rPr>
                <w:sz w:val="32"/>
                <w:szCs w:val="32"/>
                <w:rtl/>
              </w:rPr>
              <w:t xml:space="preserve">● أنشطة </w:t>
            </w:r>
            <w:proofErr w:type="gramStart"/>
            <w:r w:rsidRPr="00F65D9F">
              <w:rPr>
                <w:sz w:val="32"/>
                <w:szCs w:val="32"/>
                <w:rtl/>
              </w:rPr>
              <w:t>تجريبية  يتناول</w:t>
            </w:r>
            <w:proofErr w:type="gramEnd"/>
            <w:r w:rsidRPr="00F65D9F">
              <w:rPr>
                <w:sz w:val="32"/>
                <w:szCs w:val="32"/>
                <w:rtl/>
              </w:rPr>
              <w:t xml:space="preserve"> فيها تأثير مجموعة من القوى على جسم صلب تؤدي إلى حالة التوازن، لمعرفة أسباب التوازن في الحالتين:</w:t>
            </w:r>
            <w:r w:rsidRPr="00F65D9F">
              <w:rPr>
                <w:sz w:val="32"/>
                <w:szCs w:val="32"/>
                <w:rtl/>
                <w:lang w:bidi="ar-DZ"/>
              </w:rPr>
              <w:t xml:space="preserve"> </w:t>
            </w:r>
          </w:p>
          <w:p w14:paraId="7901CE35" w14:textId="77777777" w:rsidR="0093176A" w:rsidRPr="00F65D9F" w:rsidRDefault="00C23E29" w:rsidP="00A52E81">
            <w:pPr>
              <w:pStyle w:val="a7"/>
              <w:tabs>
                <w:tab w:val="left" w:pos="176"/>
              </w:tabs>
              <w:bidi/>
              <w:spacing w:before="120"/>
              <w:ind w:left="0"/>
              <w:rPr>
                <w:rFonts w:ascii="Times New Roman" w:hAnsi="Times New Roman" w:cs="Times New Roman"/>
                <w:sz w:val="32"/>
                <w:rtl/>
                <w:lang w:bidi="ar-DZ"/>
              </w:rPr>
            </w:pPr>
            <w:r w:rsidRPr="00F65D9F">
              <w:rPr>
                <w:rFonts w:ascii="Times New Roman" w:eastAsia="Times New Roman" w:hAnsi="Times New Roman" w:cs="Times New Roman"/>
                <w:sz w:val="32"/>
                <w:rtl/>
              </w:rPr>
              <w:t>●</w:t>
            </w:r>
            <w:r w:rsidRPr="00F65D9F">
              <w:rPr>
                <w:rFonts w:ascii="Times New Roman" w:eastAsia="Times New Roman" w:hAnsi="Times New Roman" w:cs="Times New Roman" w:hint="cs"/>
                <w:sz w:val="32"/>
                <w:rtl/>
              </w:rPr>
              <w:t xml:space="preserve"> </w:t>
            </w:r>
            <w:r w:rsidRPr="00F65D9F">
              <w:rPr>
                <w:rFonts w:ascii="Times New Roman" w:eastAsia="Times New Roman" w:hAnsi="Times New Roman" w:cs="Times New Roman"/>
                <w:sz w:val="32"/>
                <w:rtl/>
              </w:rPr>
              <w:t>جسم صلب خاضع لثلاث قوى غير متوازية والتوصل إلى كتابة شرطي التوازن.</w:t>
            </w:r>
          </w:p>
        </w:tc>
        <w:tc>
          <w:tcPr>
            <w:tcW w:w="2410" w:type="dxa"/>
          </w:tcPr>
          <w:p w14:paraId="5550C4AF" w14:textId="77777777" w:rsidR="007438AD" w:rsidRPr="00A52E81" w:rsidRDefault="007438AD" w:rsidP="00096303">
            <w:pPr>
              <w:spacing w:before="120"/>
              <w:rPr>
                <w:sz w:val="32"/>
                <w:szCs w:val="32"/>
                <w:rtl/>
                <w:lang w:val="fr-FR" w:bidi="ar-DZ"/>
              </w:rPr>
            </w:pPr>
            <w:r w:rsidRPr="00A52E81">
              <w:rPr>
                <w:sz w:val="32"/>
                <w:szCs w:val="32"/>
                <w:rtl/>
                <w:lang w:val="fr-FR" w:bidi="ar-DZ"/>
              </w:rPr>
              <w:t xml:space="preserve">● </w:t>
            </w:r>
            <w:r w:rsidR="00096303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ثلاث </w:t>
            </w:r>
            <w:proofErr w:type="spellStart"/>
            <w:r w:rsidR="00096303">
              <w:rPr>
                <w:sz w:val="32"/>
                <w:szCs w:val="32"/>
                <w:rtl/>
                <w:lang w:val="fr-FR" w:bidi="ar-DZ"/>
              </w:rPr>
              <w:t>رب</w:t>
            </w:r>
            <w:r w:rsidR="00096303">
              <w:rPr>
                <w:rFonts w:hint="cs"/>
                <w:sz w:val="32"/>
                <w:szCs w:val="32"/>
                <w:rtl/>
                <w:lang w:val="fr-FR" w:bidi="ar-DZ"/>
              </w:rPr>
              <w:t>ائ</w:t>
            </w:r>
            <w:r w:rsidR="00BC1927" w:rsidRPr="00A52E81">
              <w:rPr>
                <w:sz w:val="32"/>
                <w:szCs w:val="32"/>
                <w:rtl/>
                <w:lang w:val="fr-FR" w:bidi="ar-DZ"/>
              </w:rPr>
              <w:t>ع</w:t>
            </w:r>
            <w:proofErr w:type="spellEnd"/>
            <w:r w:rsidRPr="00A52E81">
              <w:rPr>
                <w:sz w:val="32"/>
                <w:szCs w:val="32"/>
                <w:rtl/>
                <w:lang w:val="fr-FR" w:bidi="ar-DZ"/>
              </w:rPr>
              <w:t xml:space="preserve">. </w:t>
            </w:r>
          </w:p>
          <w:p w14:paraId="16964A1D" w14:textId="77777777" w:rsidR="007438AD" w:rsidRPr="00A52E81" w:rsidRDefault="007438AD" w:rsidP="00A52E81">
            <w:pPr>
              <w:spacing w:before="120"/>
              <w:rPr>
                <w:sz w:val="32"/>
                <w:szCs w:val="32"/>
                <w:rtl/>
                <w:lang w:val="fr-FR" w:bidi="ar-DZ"/>
              </w:rPr>
            </w:pPr>
            <w:r w:rsidRPr="00A52E81">
              <w:rPr>
                <w:sz w:val="32"/>
                <w:szCs w:val="32"/>
                <w:rtl/>
                <w:lang w:val="fr-FR" w:bidi="ar-DZ"/>
              </w:rPr>
              <w:t xml:space="preserve">● </w:t>
            </w:r>
            <w:r w:rsidR="00BC1927" w:rsidRPr="00A52E81">
              <w:rPr>
                <w:sz w:val="32"/>
                <w:szCs w:val="32"/>
                <w:rtl/>
                <w:lang w:val="fr-FR" w:bidi="ar-DZ"/>
              </w:rPr>
              <w:t>ورق من المقوى</w:t>
            </w:r>
            <w:r w:rsidRPr="00A52E81">
              <w:rPr>
                <w:sz w:val="32"/>
                <w:szCs w:val="32"/>
                <w:rtl/>
                <w:lang w:val="fr-FR" w:bidi="ar-DZ"/>
              </w:rPr>
              <w:t xml:space="preserve">. </w:t>
            </w:r>
          </w:p>
          <w:p w14:paraId="1EA5FA87" w14:textId="77777777" w:rsidR="00343EDF" w:rsidRPr="00A52E81" w:rsidRDefault="00343EDF" w:rsidP="00A52E81">
            <w:pPr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2093" w:type="dxa"/>
          </w:tcPr>
          <w:p w14:paraId="6088C52A" w14:textId="77777777" w:rsidR="00A644B9" w:rsidRPr="00A52E81" w:rsidRDefault="00A644B9" w:rsidP="007500EE">
            <w:pPr>
              <w:spacing w:before="120"/>
              <w:rPr>
                <w:sz w:val="32"/>
                <w:szCs w:val="32"/>
                <w:rtl/>
                <w:lang w:bidi="ar-DZ"/>
              </w:rPr>
            </w:pPr>
            <w:r w:rsidRPr="00A52E81">
              <w:rPr>
                <w:sz w:val="32"/>
                <w:szCs w:val="32"/>
                <w:rtl/>
                <w:lang w:bidi="ar-DZ"/>
              </w:rPr>
              <w:t>● صعوبة فهم شرطي توازن جسم صلب خاضع ل</w:t>
            </w:r>
            <w:r w:rsidR="007500EE">
              <w:rPr>
                <w:rFonts w:hint="cs"/>
                <w:sz w:val="32"/>
                <w:szCs w:val="32"/>
                <w:rtl/>
                <w:lang w:bidi="ar-DZ"/>
              </w:rPr>
              <w:t xml:space="preserve">ثلاث </w:t>
            </w:r>
            <w:r w:rsidRPr="00A52E81">
              <w:rPr>
                <w:sz w:val="32"/>
                <w:szCs w:val="32"/>
                <w:rtl/>
                <w:lang w:bidi="ar-DZ"/>
              </w:rPr>
              <w:t>قو</w:t>
            </w:r>
            <w:r w:rsidR="007500EE">
              <w:rPr>
                <w:rFonts w:hint="cs"/>
                <w:sz w:val="32"/>
                <w:szCs w:val="32"/>
                <w:rtl/>
                <w:lang w:bidi="ar-DZ"/>
              </w:rPr>
              <w:t>ى</w:t>
            </w:r>
            <w:r w:rsidR="00560B3A">
              <w:rPr>
                <w:rFonts w:hint="cs"/>
                <w:sz w:val="32"/>
                <w:szCs w:val="32"/>
                <w:rtl/>
                <w:lang w:bidi="ar-DZ"/>
              </w:rPr>
              <w:t xml:space="preserve"> غير متوازية</w:t>
            </w:r>
            <w:r w:rsidRPr="00A52E81">
              <w:rPr>
                <w:sz w:val="32"/>
                <w:szCs w:val="32"/>
                <w:rtl/>
                <w:lang w:bidi="ar-DZ"/>
              </w:rPr>
              <w:t xml:space="preserve">. </w:t>
            </w:r>
          </w:p>
          <w:p w14:paraId="7A00B7F8" w14:textId="77777777" w:rsidR="00A644B9" w:rsidRPr="00A52E81" w:rsidRDefault="00A644B9" w:rsidP="007500EE">
            <w:pPr>
              <w:spacing w:before="120"/>
              <w:rPr>
                <w:sz w:val="32"/>
                <w:szCs w:val="32"/>
                <w:rtl/>
                <w:lang w:bidi="ar-DZ"/>
              </w:rPr>
            </w:pPr>
            <w:r w:rsidRPr="00A52E81">
              <w:rPr>
                <w:sz w:val="32"/>
                <w:szCs w:val="32"/>
                <w:rtl/>
                <w:lang w:bidi="ar-DZ"/>
              </w:rPr>
              <w:t xml:space="preserve">● صعوبة تحديد خصائص </w:t>
            </w:r>
            <w:r w:rsidR="007500EE">
              <w:rPr>
                <w:rFonts w:hint="cs"/>
                <w:sz w:val="32"/>
                <w:szCs w:val="32"/>
                <w:rtl/>
                <w:lang w:bidi="ar-DZ"/>
              </w:rPr>
              <w:t xml:space="preserve">ثلاث </w:t>
            </w:r>
            <w:r w:rsidRPr="00A52E81">
              <w:rPr>
                <w:sz w:val="32"/>
                <w:szCs w:val="32"/>
                <w:rtl/>
                <w:lang w:bidi="ar-DZ"/>
              </w:rPr>
              <w:t>قو</w:t>
            </w:r>
            <w:r w:rsidR="007500EE">
              <w:rPr>
                <w:rFonts w:hint="cs"/>
                <w:sz w:val="32"/>
                <w:szCs w:val="32"/>
                <w:rtl/>
                <w:lang w:bidi="ar-DZ"/>
              </w:rPr>
              <w:t>ى</w:t>
            </w:r>
            <w:r w:rsidRPr="00A52E81">
              <w:rPr>
                <w:sz w:val="32"/>
                <w:szCs w:val="32"/>
                <w:rtl/>
                <w:lang w:bidi="ar-DZ"/>
              </w:rPr>
              <w:t xml:space="preserve"> </w:t>
            </w:r>
            <w:r w:rsidR="00560B3A">
              <w:rPr>
                <w:rFonts w:hint="cs"/>
                <w:sz w:val="32"/>
                <w:szCs w:val="32"/>
                <w:rtl/>
                <w:lang w:bidi="ar-DZ"/>
              </w:rPr>
              <w:t xml:space="preserve">غير متوازية </w:t>
            </w:r>
            <w:r w:rsidRPr="00A52E81">
              <w:rPr>
                <w:sz w:val="32"/>
                <w:szCs w:val="32"/>
                <w:rtl/>
                <w:lang w:bidi="ar-DZ"/>
              </w:rPr>
              <w:t xml:space="preserve">تؤثر </w:t>
            </w:r>
            <w:r w:rsidR="007500EE">
              <w:rPr>
                <w:rFonts w:hint="cs"/>
                <w:sz w:val="32"/>
                <w:szCs w:val="32"/>
                <w:rtl/>
                <w:lang w:bidi="ar-DZ"/>
              </w:rPr>
              <w:t>في</w:t>
            </w:r>
            <w:r w:rsidRPr="00A52E81">
              <w:rPr>
                <w:sz w:val="32"/>
                <w:szCs w:val="32"/>
                <w:rtl/>
                <w:lang w:bidi="ar-DZ"/>
              </w:rPr>
              <w:t xml:space="preserve"> جسم صلب لجعله متوازنا. </w:t>
            </w:r>
          </w:p>
          <w:p w14:paraId="089E8B86" w14:textId="77777777" w:rsidR="00A644B9" w:rsidRPr="00A52E81" w:rsidRDefault="00A644B9" w:rsidP="007500EE">
            <w:pPr>
              <w:spacing w:before="120"/>
              <w:rPr>
                <w:sz w:val="32"/>
                <w:szCs w:val="32"/>
                <w:rtl/>
                <w:lang w:bidi="ar-DZ"/>
              </w:rPr>
            </w:pPr>
            <w:r w:rsidRPr="00A52E81">
              <w:rPr>
                <w:sz w:val="32"/>
                <w:szCs w:val="32"/>
                <w:rtl/>
                <w:lang w:bidi="ar-DZ"/>
              </w:rPr>
              <w:t xml:space="preserve">● صعوبة تمثيل فعل </w:t>
            </w:r>
            <w:r w:rsidR="007500EE">
              <w:rPr>
                <w:rFonts w:hint="cs"/>
                <w:sz w:val="32"/>
                <w:szCs w:val="32"/>
                <w:rtl/>
                <w:lang w:bidi="ar-DZ"/>
              </w:rPr>
              <w:t xml:space="preserve">ثلاث </w:t>
            </w:r>
            <w:r w:rsidRPr="00A52E81">
              <w:rPr>
                <w:sz w:val="32"/>
                <w:szCs w:val="32"/>
                <w:rtl/>
                <w:lang w:bidi="ar-DZ"/>
              </w:rPr>
              <w:t>قو</w:t>
            </w:r>
            <w:r w:rsidR="007500EE">
              <w:rPr>
                <w:rFonts w:hint="cs"/>
                <w:sz w:val="32"/>
                <w:szCs w:val="32"/>
                <w:rtl/>
                <w:lang w:bidi="ar-DZ"/>
              </w:rPr>
              <w:t>ى</w:t>
            </w:r>
            <w:r w:rsidRPr="00A52E81">
              <w:rPr>
                <w:sz w:val="32"/>
                <w:szCs w:val="32"/>
                <w:rtl/>
                <w:lang w:bidi="ar-DZ"/>
              </w:rPr>
              <w:t xml:space="preserve"> </w:t>
            </w:r>
            <w:r w:rsidR="00560B3A">
              <w:rPr>
                <w:rFonts w:hint="cs"/>
                <w:sz w:val="32"/>
                <w:szCs w:val="32"/>
                <w:rtl/>
                <w:lang w:bidi="ar-DZ"/>
              </w:rPr>
              <w:t xml:space="preserve">غير متوازية </w:t>
            </w:r>
            <w:r w:rsidRPr="00A52E81">
              <w:rPr>
                <w:sz w:val="32"/>
                <w:szCs w:val="32"/>
                <w:rtl/>
                <w:lang w:bidi="ar-DZ"/>
              </w:rPr>
              <w:t>تؤثر</w:t>
            </w:r>
            <w:r w:rsidR="007500EE">
              <w:rPr>
                <w:rFonts w:hint="cs"/>
                <w:sz w:val="32"/>
                <w:szCs w:val="32"/>
                <w:rtl/>
                <w:lang w:bidi="ar-DZ"/>
              </w:rPr>
              <w:t xml:space="preserve"> في</w:t>
            </w:r>
            <w:r w:rsidRPr="00A52E81">
              <w:rPr>
                <w:sz w:val="32"/>
                <w:szCs w:val="32"/>
                <w:rtl/>
                <w:lang w:bidi="ar-DZ"/>
              </w:rPr>
              <w:t xml:space="preserve"> جسم صلب متوازن. </w:t>
            </w:r>
          </w:p>
          <w:p w14:paraId="455B52D8" w14:textId="77777777" w:rsidR="0060601C" w:rsidRPr="00A52E81" w:rsidRDefault="0060601C" w:rsidP="00A52E81">
            <w:pPr>
              <w:spacing w:before="120"/>
              <w:rPr>
                <w:sz w:val="32"/>
                <w:szCs w:val="32"/>
                <w:rtl/>
                <w:lang w:bidi="ar-DZ"/>
              </w:rPr>
            </w:pPr>
          </w:p>
        </w:tc>
      </w:tr>
    </w:tbl>
    <w:p w14:paraId="3FC87A39" w14:textId="77777777" w:rsidR="003C6933" w:rsidRPr="00A52E81" w:rsidRDefault="003C6933" w:rsidP="00332394">
      <w:pPr>
        <w:rPr>
          <w:b/>
          <w:bCs/>
          <w:sz w:val="32"/>
          <w:szCs w:val="32"/>
          <w:rtl/>
          <w:lang w:bidi="ar-DZ"/>
        </w:rPr>
      </w:pPr>
    </w:p>
    <w:p w14:paraId="0905BF04" w14:textId="77777777" w:rsidR="003C6933" w:rsidRPr="00A52E81" w:rsidRDefault="003C6933" w:rsidP="003C6933">
      <w:pPr>
        <w:shd w:val="clear" w:color="auto" w:fill="FFCC99"/>
        <w:jc w:val="center"/>
        <w:rPr>
          <w:b/>
          <w:bCs/>
          <w:sz w:val="32"/>
          <w:szCs w:val="32"/>
          <w:rtl/>
          <w:lang w:bidi="ar-DZ"/>
        </w:rPr>
      </w:pPr>
      <w:r w:rsidRPr="00A52E81">
        <w:rPr>
          <w:b/>
          <w:bCs/>
          <w:sz w:val="32"/>
          <w:szCs w:val="32"/>
          <w:rtl/>
          <w:lang w:bidi="ar-DZ"/>
        </w:rPr>
        <w:t>سير الوضعية التعلمية</w:t>
      </w:r>
    </w:p>
    <w:p w14:paraId="3C7DBBEB" w14:textId="77777777" w:rsidR="003C6933" w:rsidRPr="00A52E81" w:rsidRDefault="003C6933" w:rsidP="003C6933">
      <w:pPr>
        <w:rPr>
          <w:sz w:val="32"/>
          <w:szCs w:val="32"/>
          <w:rtl/>
          <w:lang w:bidi="ar-DZ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2"/>
        <w:gridCol w:w="3832"/>
        <w:gridCol w:w="4475"/>
        <w:gridCol w:w="805"/>
      </w:tblGrid>
      <w:tr w:rsidR="00CE268B" w:rsidRPr="00A52E81" w14:paraId="6C986D72" w14:textId="77777777" w:rsidTr="00F37BD6">
        <w:tc>
          <w:tcPr>
            <w:tcW w:w="1082" w:type="dxa"/>
            <w:shd w:val="clear" w:color="auto" w:fill="FFCC99"/>
          </w:tcPr>
          <w:p w14:paraId="3E9EFA71" w14:textId="77777777" w:rsidR="003C6933" w:rsidRPr="00A52E81" w:rsidRDefault="003C6933" w:rsidP="007141BB">
            <w:pPr>
              <w:spacing w:line="276" w:lineRule="auto"/>
              <w:rPr>
                <w:b/>
                <w:bCs/>
                <w:sz w:val="32"/>
                <w:szCs w:val="32"/>
                <w:rtl/>
                <w:lang w:bidi="ar-DZ"/>
              </w:rPr>
            </w:pPr>
            <w:r w:rsidRPr="00A52E81">
              <w:rPr>
                <w:b/>
                <w:bCs/>
                <w:sz w:val="32"/>
                <w:szCs w:val="32"/>
                <w:rtl/>
                <w:lang w:bidi="ar-DZ"/>
              </w:rPr>
              <w:t>المراحل</w:t>
            </w:r>
          </w:p>
        </w:tc>
        <w:tc>
          <w:tcPr>
            <w:tcW w:w="3955" w:type="dxa"/>
            <w:shd w:val="clear" w:color="auto" w:fill="FFCC99"/>
          </w:tcPr>
          <w:p w14:paraId="73FA933F" w14:textId="77777777" w:rsidR="003C6933" w:rsidRPr="00A52E81" w:rsidRDefault="003C6933" w:rsidP="007141BB">
            <w:pPr>
              <w:spacing w:line="276" w:lineRule="auto"/>
              <w:rPr>
                <w:b/>
                <w:bCs/>
                <w:sz w:val="32"/>
                <w:szCs w:val="32"/>
                <w:rtl/>
                <w:lang w:bidi="ar-DZ"/>
              </w:rPr>
            </w:pPr>
            <w:r w:rsidRPr="00A52E81">
              <w:rPr>
                <w:b/>
                <w:bCs/>
                <w:sz w:val="32"/>
                <w:szCs w:val="32"/>
                <w:rtl/>
                <w:lang w:bidi="ar-DZ"/>
              </w:rPr>
              <w:t>أنشطة المعلم</w:t>
            </w:r>
          </w:p>
        </w:tc>
        <w:tc>
          <w:tcPr>
            <w:tcW w:w="4578" w:type="dxa"/>
            <w:shd w:val="clear" w:color="auto" w:fill="FFCC99"/>
          </w:tcPr>
          <w:p w14:paraId="6EEFBBB0" w14:textId="77777777" w:rsidR="003C6933" w:rsidRPr="00A52E81" w:rsidRDefault="003C6933" w:rsidP="007141BB">
            <w:pPr>
              <w:spacing w:line="276" w:lineRule="auto"/>
              <w:rPr>
                <w:b/>
                <w:bCs/>
                <w:sz w:val="32"/>
                <w:szCs w:val="32"/>
                <w:rtl/>
                <w:lang w:bidi="ar-DZ"/>
              </w:rPr>
            </w:pPr>
            <w:r w:rsidRPr="00A52E81">
              <w:rPr>
                <w:b/>
                <w:bCs/>
                <w:sz w:val="32"/>
                <w:szCs w:val="32"/>
                <w:rtl/>
                <w:lang w:bidi="ar-DZ"/>
              </w:rPr>
              <w:t>أنشطة المتعلم</w:t>
            </w:r>
          </w:p>
        </w:tc>
        <w:tc>
          <w:tcPr>
            <w:tcW w:w="805" w:type="dxa"/>
            <w:shd w:val="clear" w:color="auto" w:fill="FFCC99"/>
          </w:tcPr>
          <w:p w14:paraId="7E004D0A" w14:textId="77777777" w:rsidR="003C6933" w:rsidRPr="00A52E81" w:rsidRDefault="003C6933" w:rsidP="007141BB">
            <w:pPr>
              <w:spacing w:line="276" w:lineRule="auto"/>
              <w:rPr>
                <w:b/>
                <w:bCs/>
                <w:sz w:val="32"/>
                <w:szCs w:val="32"/>
                <w:rtl/>
                <w:lang w:bidi="ar-DZ"/>
              </w:rPr>
            </w:pPr>
            <w:r w:rsidRPr="00A52E81">
              <w:rPr>
                <w:b/>
                <w:bCs/>
                <w:sz w:val="32"/>
                <w:szCs w:val="32"/>
                <w:rtl/>
                <w:lang w:bidi="ar-DZ"/>
              </w:rPr>
              <w:t>الزمن</w:t>
            </w:r>
          </w:p>
        </w:tc>
      </w:tr>
      <w:tr w:rsidR="00CE268B" w:rsidRPr="00A52E81" w14:paraId="48B62797" w14:textId="77777777" w:rsidTr="00F37BD6">
        <w:trPr>
          <w:trHeight w:val="1617"/>
        </w:trPr>
        <w:tc>
          <w:tcPr>
            <w:tcW w:w="1082" w:type="dxa"/>
          </w:tcPr>
          <w:p w14:paraId="2EAB8F26" w14:textId="77777777" w:rsidR="003B0D36" w:rsidRPr="00A52E81" w:rsidRDefault="003B0D36" w:rsidP="002269BB">
            <w:pPr>
              <w:spacing w:line="276" w:lineRule="auto"/>
              <w:rPr>
                <w:b/>
                <w:bCs/>
                <w:sz w:val="32"/>
                <w:szCs w:val="32"/>
                <w:rtl/>
                <w:lang w:bidi="ar-DZ"/>
              </w:rPr>
            </w:pPr>
            <w:r w:rsidRPr="00A52E81">
              <w:rPr>
                <w:b/>
                <w:bCs/>
                <w:sz w:val="32"/>
                <w:szCs w:val="32"/>
                <w:rtl/>
                <w:lang w:bidi="ar-DZ"/>
              </w:rPr>
              <w:t>أتذكّر</w:t>
            </w:r>
          </w:p>
        </w:tc>
        <w:tc>
          <w:tcPr>
            <w:tcW w:w="3955" w:type="dxa"/>
          </w:tcPr>
          <w:tbl>
            <w:tblPr>
              <w:bidiVisual/>
              <w:tblW w:w="0" w:type="auto"/>
              <w:tblBorders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390"/>
              <w:gridCol w:w="2226"/>
            </w:tblGrid>
            <w:tr w:rsidR="0017714C" w:rsidRPr="00FB3481" w14:paraId="2CEA72B9" w14:textId="77777777" w:rsidTr="00F768B3">
              <w:tc>
                <w:tcPr>
                  <w:tcW w:w="0" w:type="auto"/>
                  <w:gridSpan w:val="2"/>
                </w:tcPr>
                <w:p w14:paraId="069F6B77" w14:textId="77777777" w:rsidR="00BA707E" w:rsidRPr="00FB3481" w:rsidRDefault="00BA707E" w:rsidP="00BA707E">
                  <w:pPr>
                    <w:rPr>
                      <w:sz w:val="20"/>
                      <w:szCs w:val="20"/>
                      <w:rtl/>
                    </w:rPr>
                  </w:pPr>
                </w:p>
              </w:tc>
            </w:tr>
            <w:tr w:rsidR="0017714C" w:rsidRPr="001B7238" w14:paraId="32C7B7F1" w14:textId="77777777" w:rsidTr="00F768B3">
              <w:tc>
                <w:tcPr>
                  <w:tcW w:w="0" w:type="auto"/>
                  <w:tcBorders>
                    <w:right w:val="single" w:sz="4" w:space="0" w:color="FFFFFF"/>
                  </w:tcBorders>
                </w:tcPr>
                <w:p w14:paraId="393FE96A" w14:textId="77777777" w:rsidR="00BA707E" w:rsidRPr="001B7238" w:rsidRDefault="00FB3481" w:rsidP="00FB3481">
                  <w:pPr>
                    <w:rPr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hint="cs"/>
                      <w:sz w:val="32"/>
                      <w:szCs w:val="32"/>
                      <w:rtl/>
                      <w:lang w:bidi="ar-DZ"/>
                    </w:rPr>
                    <w:t xml:space="preserve">الصورة المقابلة تمثل قارب </w:t>
                  </w:r>
                  <w:proofErr w:type="gramStart"/>
                  <w:r>
                    <w:rPr>
                      <w:rFonts w:hint="cs"/>
                      <w:sz w:val="32"/>
                      <w:szCs w:val="32"/>
                      <w:rtl/>
                      <w:lang w:bidi="ar-DZ"/>
                    </w:rPr>
                    <w:t>شراعي :</w:t>
                  </w:r>
                  <w:proofErr w:type="gramEnd"/>
                  <w:r>
                    <w:rPr>
                      <w:rFonts w:hint="cs"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  <w:r w:rsidR="00735A37" w:rsidRPr="001B7238">
                    <w:rPr>
                      <w:sz w:val="32"/>
                      <w:szCs w:val="32"/>
                      <w:rtl/>
                    </w:rPr>
                    <w:t xml:space="preserve"> </w:t>
                  </w:r>
                </w:p>
              </w:tc>
              <w:tc>
                <w:tcPr>
                  <w:tcW w:w="0" w:type="auto"/>
                  <w:tcBorders>
                    <w:left w:val="single" w:sz="4" w:space="0" w:color="FFFFFF"/>
                  </w:tcBorders>
                </w:tcPr>
                <w:p w14:paraId="63EA68EA" w14:textId="34B71F2E" w:rsidR="00BA707E" w:rsidRPr="001B7238" w:rsidRDefault="00875F8B" w:rsidP="00BA707E">
                  <w:pPr>
                    <w:rPr>
                      <w:sz w:val="32"/>
                      <w:szCs w:val="32"/>
                      <w:rtl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7033F530" wp14:editId="14521C3D">
                        <wp:extent cx="1266825" cy="1247775"/>
                        <wp:effectExtent l="0" t="0" r="9525" b="9525"/>
                        <wp:docPr id="10" name="صورة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66825" cy="12477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32E877B6" w14:textId="77777777" w:rsidR="00FB3481" w:rsidRPr="001B7238" w:rsidRDefault="00FB3481" w:rsidP="00284F04">
            <w:pPr>
              <w:spacing w:before="120"/>
              <w:rPr>
                <w:sz w:val="32"/>
                <w:szCs w:val="32"/>
                <w:rtl/>
              </w:rPr>
            </w:pPr>
            <w:r w:rsidRPr="001B7238">
              <w:rPr>
                <w:b/>
                <w:bCs/>
                <w:sz w:val="32"/>
                <w:szCs w:val="32"/>
                <w:rtl/>
              </w:rPr>
              <w:t>1 ـ</w:t>
            </w:r>
            <w:r w:rsidRPr="001B7238">
              <w:rPr>
                <w:sz w:val="32"/>
                <w:szCs w:val="32"/>
                <w:rtl/>
              </w:rPr>
              <w:t xml:space="preserve"> ح</w:t>
            </w:r>
            <w:r w:rsidR="00284F04">
              <w:rPr>
                <w:rFonts w:hint="cs"/>
                <w:sz w:val="32"/>
                <w:szCs w:val="32"/>
                <w:rtl/>
              </w:rPr>
              <w:t xml:space="preserve">دّد إن كانت أفعال القوى المؤثرة </w:t>
            </w:r>
            <w:proofErr w:type="spellStart"/>
            <w:r w:rsidR="00284F04">
              <w:rPr>
                <w:rFonts w:hint="cs"/>
                <w:sz w:val="32"/>
                <w:szCs w:val="32"/>
                <w:rtl/>
              </w:rPr>
              <w:t>تلامسية</w:t>
            </w:r>
            <w:proofErr w:type="spellEnd"/>
            <w:r w:rsidR="00284F04">
              <w:rPr>
                <w:rFonts w:hint="cs"/>
                <w:sz w:val="32"/>
                <w:szCs w:val="32"/>
                <w:rtl/>
              </w:rPr>
              <w:t xml:space="preserve"> أم عن بعد؟ وإن كانت موضعية أم </w:t>
            </w:r>
            <w:proofErr w:type="gramStart"/>
            <w:r w:rsidR="00284F04">
              <w:rPr>
                <w:rFonts w:hint="cs"/>
                <w:sz w:val="32"/>
                <w:szCs w:val="32"/>
                <w:rtl/>
              </w:rPr>
              <w:t>موزّعة؟</w:t>
            </w:r>
            <w:r w:rsidRPr="001B7238">
              <w:rPr>
                <w:sz w:val="32"/>
                <w:szCs w:val="32"/>
                <w:rtl/>
              </w:rPr>
              <w:t>.</w:t>
            </w:r>
            <w:proofErr w:type="gramEnd"/>
            <w:r w:rsidRPr="001B7238">
              <w:rPr>
                <w:sz w:val="32"/>
                <w:szCs w:val="32"/>
                <w:rtl/>
              </w:rPr>
              <w:t xml:space="preserve"> </w:t>
            </w:r>
          </w:p>
          <w:p w14:paraId="1B454ED2" w14:textId="77777777" w:rsidR="00734418" w:rsidRPr="00A52E81" w:rsidRDefault="00FB3481" w:rsidP="00826492">
            <w:pPr>
              <w:rPr>
                <w:sz w:val="32"/>
                <w:szCs w:val="32"/>
                <w:rtl/>
                <w:lang w:bidi="ar-DZ"/>
              </w:rPr>
            </w:pPr>
            <w:r w:rsidRPr="001B7238">
              <w:rPr>
                <w:b/>
                <w:bCs/>
                <w:sz w:val="32"/>
                <w:szCs w:val="32"/>
                <w:rtl/>
              </w:rPr>
              <w:t>2 ـ</w:t>
            </w:r>
            <w:r w:rsidRPr="001B7238">
              <w:rPr>
                <w:sz w:val="32"/>
                <w:szCs w:val="32"/>
                <w:rtl/>
              </w:rPr>
              <w:t xml:space="preserve"> م</w:t>
            </w:r>
            <w:r w:rsidR="00B64F23">
              <w:rPr>
                <w:rFonts w:hint="cs"/>
                <w:sz w:val="32"/>
                <w:szCs w:val="32"/>
                <w:rtl/>
              </w:rPr>
              <w:t>ثل بالرسم هذه القوى</w:t>
            </w:r>
            <w:r w:rsidRPr="001B7238">
              <w:rPr>
                <w:sz w:val="32"/>
                <w:szCs w:val="32"/>
                <w:rtl/>
              </w:rPr>
              <w:t>.</w:t>
            </w:r>
            <w:r w:rsidR="00B64F23">
              <w:rPr>
                <w:rFonts w:hint="cs"/>
                <w:sz w:val="32"/>
                <w:szCs w:val="32"/>
                <w:rtl/>
              </w:rPr>
              <w:t xml:space="preserve"> </w:t>
            </w:r>
          </w:p>
        </w:tc>
        <w:tc>
          <w:tcPr>
            <w:tcW w:w="4578" w:type="dxa"/>
          </w:tcPr>
          <w:p w14:paraId="4CED8FA0" w14:textId="77777777" w:rsidR="003B0D36" w:rsidRPr="00283BB2" w:rsidRDefault="009C0161" w:rsidP="00BB757F">
            <w:pPr>
              <w:spacing w:before="120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proofErr w:type="gramStart"/>
            <w:r w:rsidRPr="00283BB2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>الإجابة :</w:t>
            </w:r>
            <w:proofErr w:type="gramEnd"/>
            <w:r w:rsidRPr="00283BB2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 xml:space="preserve"> </w:t>
            </w:r>
          </w:p>
          <w:p w14:paraId="50ABD5F3" w14:textId="77777777" w:rsidR="00735A37" w:rsidRPr="00283BB2" w:rsidRDefault="00F13030" w:rsidP="0021437D">
            <w:pPr>
              <w:spacing w:after="120"/>
              <w:rPr>
                <w:sz w:val="32"/>
                <w:szCs w:val="32"/>
                <w:rtl/>
              </w:rPr>
            </w:pPr>
            <w:r w:rsidRPr="00283BB2">
              <w:rPr>
                <w:b/>
                <w:bCs/>
                <w:sz w:val="32"/>
                <w:szCs w:val="32"/>
                <w:rtl/>
              </w:rPr>
              <w:t xml:space="preserve">1 </w:t>
            </w:r>
            <w:r w:rsidR="00735A37" w:rsidRPr="00283BB2">
              <w:rPr>
                <w:b/>
                <w:bCs/>
                <w:sz w:val="32"/>
                <w:szCs w:val="32"/>
                <w:rtl/>
              </w:rPr>
              <w:t xml:space="preserve">ـ </w:t>
            </w:r>
            <w:r w:rsidR="00735A37" w:rsidRPr="00283BB2">
              <w:rPr>
                <w:sz w:val="32"/>
                <w:szCs w:val="32"/>
                <w:rtl/>
              </w:rPr>
              <w:t xml:space="preserve">الحجر تحت تأثير </w:t>
            </w:r>
            <w:proofErr w:type="gramStart"/>
            <w:r w:rsidR="00735A37" w:rsidRPr="00283BB2">
              <w:rPr>
                <w:sz w:val="32"/>
                <w:szCs w:val="32"/>
                <w:rtl/>
              </w:rPr>
              <w:t>قوتان :</w:t>
            </w:r>
            <w:proofErr w:type="gramEnd"/>
            <w:r w:rsidR="00735A37" w:rsidRPr="00283BB2">
              <w:rPr>
                <w:sz w:val="32"/>
                <w:szCs w:val="32"/>
                <w:rtl/>
              </w:rPr>
              <w:t xml:space="preserve"> 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854"/>
              <w:gridCol w:w="1201"/>
              <w:gridCol w:w="1194"/>
            </w:tblGrid>
            <w:tr w:rsidR="00514646" w:rsidRPr="000319E6" w14:paraId="49AA4118" w14:textId="77777777" w:rsidTr="00312995">
              <w:tc>
                <w:tcPr>
                  <w:tcW w:w="2193" w:type="dxa"/>
                  <w:shd w:val="clear" w:color="auto" w:fill="FABF8F"/>
                </w:tcPr>
                <w:p w14:paraId="6B3BA989" w14:textId="77777777" w:rsidR="00620DB9" w:rsidRPr="000319E6" w:rsidRDefault="00620DB9" w:rsidP="00F13030">
                  <w:pPr>
                    <w:rPr>
                      <w:b/>
                      <w:bCs/>
                      <w:sz w:val="32"/>
                      <w:szCs w:val="32"/>
                      <w:rtl/>
                    </w:rPr>
                  </w:pPr>
                  <w:r w:rsidRPr="000319E6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>الفعل</w:t>
                  </w:r>
                </w:p>
              </w:tc>
              <w:tc>
                <w:tcPr>
                  <w:tcW w:w="1240" w:type="dxa"/>
                  <w:shd w:val="clear" w:color="auto" w:fill="FABF8F"/>
                </w:tcPr>
                <w:p w14:paraId="6AE3D9F0" w14:textId="77777777" w:rsidR="00620DB9" w:rsidRPr="000319E6" w:rsidRDefault="00620DB9" w:rsidP="00F13030">
                  <w:pPr>
                    <w:rPr>
                      <w:b/>
                      <w:bCs/>
                      <w:sz w:val="32"/>
                      <w:szCs w:val="32"/>
                      <w:rtl/>
                    </w:rPr>
                  </w:pPr>
                  <w:r w:rsidRPr="000319E6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>التأثير</w:t>
                  </w:r>
                </w:p>
              </w:tc>
              <w:tc>
                <w:tcPr>
                  <w:tcW w:w="1240" w:type="dxa"/>
                  <w:shd w:val="clear" w:color="auto" w:fill="FABF8F"/>
                </w:tcPr>
                <w:p w14:paraId="422CBF0E" w14:textId="77777777" w:rsidR="00620DB9" w:rsidRPr="000319E6" w:rsidRDefault="00620DB9" w:rsidP="00F13030">
                  <w:pPr>
                    <w:rPr>
                      <w:b/>
                      <w:bCs/>
                      <w:sz w:val="32"/>
                      <w:szCs w:val="32"/>
                      <w:rtl/>
                    </w:rPr>
                  </w:pPr>
                  <w:r w:rsidRPr="000319E6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>شكل التأثير</w:t>
                  </w:r>
                </w:p>
              </w:tc>
            </w:tr>
            <w:tr w:rsidR="00514646" w:rsidRPr="000319E6" w14:paraId="066CEF9C" w14:textId="77777777" w:rsidTr="00312995">
              <w:tc>
                <w:tcPr>
                  <w:tcW w:w="2193" w:type="dxa"/>
                </w:tcPr>
                <w:p w14:paraId="23901AB9" w14:textId="77777777" w:rsidR="000301BE" w:rsidRPr="000319E6" w:rsidRDefault="000301BE" w:rsidP="00F13030">
                  <w:pPr>
                    <w:rPr>
                      <w:sz w:val="32"/>
                      <w:szCs w:val="32"/>
                      <w:rtl/>
                    </w:rPr>
                  </w:pPr>
                  <w:r w:rsidRPr="000319E6">
                    <w:rPr>
                      <w:rFonts w:hint="cs"/>
                      <w:sz w:val="32"/>
                      <w:szCs w:val="32"/>
                      <w:rtl/>
                    </w:rPr>
                    <w:t>الثقل</w:t>
                  </w:r>
                  <w:r w:rsidRPr="000319E6">
                    <w:rPr>
                      <w:position w:val="-6"/>
                      <w:sz w:val="32"/>
                      <w:szCs w:val="32"/>
                    </w:rPr>
                    <w:object w:dxaOrig="540" w:dyaOrig="360" w14:anchorId="32222EEC">
                      <v:shape id="_x0000_i1027" type="#_x0000_t75" style="width:35.25pt;height:23.25pt" o:ole="">
                        <v:imagedata r:id="rId10" o:title=""/>
                      </v:shape>
                      <o:OLEObject Type="Embed" ProgID="Equation.3" ShapeID="_x0000_i1027" DrawAspect="Content" ObjectID="_1659262188" r:id="rId11"/>
                    </w:object>
                  </w:r>
                  <w:r w:rsidRPr="000319E6">
                    <w:rPr>
                      <w:rFonts w:hint="cs"/>
                      <w:sz w:val="32"/>
                      <w:szCs w:val="32"/>
                      <w:rtl/>
                    </w:rPr>
                    <w:t>أو</w:t>
                  </w:r>
                  <w:r w:rsidRPr="000319E6">
                    <w:rPr>
                      <w:position w:val="-4"/>
                      <w:sz w:val="32"/>
                      <w:szCs w:val="32"/>
                    </w:rPr>
                    <w:object w:dxaOrig="240" w:dyaOrig="340" w14:anchorId="646ED080">
                      <v:shape id="_x0000_i1028" type="#_x0000_t75" style="width:15.75pt;height:21.75pt" o:ole="">
                        <v:imagedata r:id="rId12" o:title=""/>
                      </v:shape>
                      <o:OLEObject Type="Embed" ProgID="Equation.3" ShapeID="_x0000_i1028" DrawAspect="Content" ObjectID="_1659262189" r:id="rId13"/>
                    </w:object>
                  </w:r>
                </w:p>
              </w:tc>
              <w:tc>
                <w:tcPr>
                  <w:tcW w:w="1240" w:type="dxa"/>
                </w:tcPr>
                <w:p w14:paraId="6A5DFF59" w14:textId="77777777" w:rsidR="000301BE" w:rsidRPr="000319E6" w:rsidRDefault="000301BE" w:rsidP="00F13030">
                  <w:pPr>
                    <w:rPr>
                      <w:sz w:val="32"/>
                      <w:szCs w:val="32"/>
                      <w:rtl/>
                    </w:rPr>
                  </w:pPr>
                  <w:r w:rsidRPr="000319E6">
                    <w:rPr>
                      <w:rFonts w:hint="cs"/>
                      <w:sz w:val="32"/>
                      <w:szCs w:val="32"/>
                      <w:rtl/>
                    </w:rPr>
                    <w:t>عن بعد</w:t>
                  </w:r>
                </w:p>
              </w:tc>
              <w:tc>
                <w:tcPr>
                  <w:tcW w:w="1240" w:type="dxa"/>
                </w:tcPr>
                <w:p w14:paraId="3319F8DC" w14:textId="77777777" w:rsidR="000301BE" w:rsidRPr="000319E6" w:rsidRDefault="000301BE" w:rsidP="000319E6">
                  <w:pPr>
                    <w:rPr>
                      <w:sz w:val="32"/>
                      <w:szCs w:val="32"/>
                      <w:rtl/>
                    </w:rPr>
                  </w:pPr>
                  <w:r w:rsidRPr="000319E6">
                    <w:rPr>
                      <w:rFonts w:hint="cs"/>
                      <w:sz w:val="32"/>
                      <w:szCs w:val="32"/>
                      <w:rtl/>
                    </w:rPr>
                    <w:t>موضعي</w:t>
                  </w:r>
                </w:p>
              </w:tc>
            </w:tr>
            <w:tr w:rsidR="00514646" w:rsidRPr="000319E6" w14:paraId="182E3AAE" w14:textId="77777777" w:rsidTr="00312995">
              <w:tc>
                <w:tcPr>
                  <w:tcW w:w="2193" w:type="dxa"/>
                </w:tcPr>
                <w:p w14:paraId="1C30E56D" w14:textId="77777777" w:rsidR="000301BE" w:rsidRPr="000319E6" w:rsidRDefault="000301BE" w:rsidP="00620DB9">
                  <w:pPr>
                    <w:rPr>
                      <w:sz w:val="32"/>
                      <w:szCs w:val="32"/>
                      <w:rtl/>
                    </w:rPr>
                  </w:pPr>
                  <w:r w:rsidRPr="000319E6">
                    <w:rPr>
                      <w:rFonts w:hint="cs"/>
                      <w:sz w:val="32"/>
                      <w:szCs w:val="32"/>
                      <w:rtl/>
                    </w:rPr>
                    <w:t>الماء</w:t>
                  </w:r>
                  <w:r w:rsidRPr="000319E6">
                    <w:rPr>
                      <w:position w:val="-6"/>
                      <w:sz w:val="32"/>
                      <w:szCs w:val="32"/>
                    </w:rPr>
                    <w:object w:dxaOrig="540" w:dyaOrig="360" w14:anchorId="0A41A442">
                      <v:shape id="_x0000_i1029" type="#_x0000_t75" style="width:35.25pt;height:23.25pt" o:ole="">
                        <v:imagedata r:id="rId14" o:title=""/>
                      </v:shape>
                      <o:OLEObject Type="Embed" ProgID="Equation.3" ShapeID="_x0000_i1029" DrawAspect="Content" ObjectID="_1659262190" r:id="rId15"/>
                    </w:object>
                  </w:r>
                  <w:r w:rsidRPr="000319E6">
                    <w:rPr>
                      <w:rFonts w:hint="cs"/>
                      <w:sz w:val="32"/>
                      <w:szCs w:val="32"/>
                      <w:rtl/>
                    </w:rPr>
                    <w:t>أو</w:t>
                  </w:r>
                  <w:r w:rsidR="00092213" w:rsidRPr="000319E6">
                    <w:rPr>
                      <w:position w:val="-6"/>
                      <w:sz w:val="32"/>
                      <w:szCs w:val="32"/>
                    </w:rPr>
                    <w:object w:dxaOrig="320" w:dyaOrig="360" w14:anchorId="13471EB8">
                      <v:shape id="_x0000_i1030" type="#_x0000_t75" style="width:21pt;height:23.25pt" o:ole="">
                        <v:imagedata r:id="rId16" o:title=""/>
                      </v:shape>
                      <o:OLEObject Type="Embed" ProgID="Equation.3" ShapeID="_x0000_i1030" DrawAspect="Content" ObjectID="_1659262191" r:id="rId17"/>
                    </w:object>
                  </w:r>
                </w:p>
              </w:tc>
              <w:tc>
                <w:tcPr>
                  <w:tcW w:w="1240" w:type="dxa"/>
                </w:tcPr>
                <w:p w14:paraId="1ADE5174" w14:textId="77777777" w:rsidR="000301BE" w:rsidRPr="000319E6" w:rsidRDefault="000301BE" w:rsidP="00F13030">
                  <w:pPr>
                    <w:rPr>
                      <w:sz w:val="32"/>
                      <w:szCs w:val="32"/>
                      <w:rtl/>
                    </w:rPr>
                  </w:pPr>
                  <w:r w:rsidRPr="000319E6">
                    <w:rPr>
                      <w:rFonts w:hint="cs"/>
                      <w:sz w:val="32"/>
                      <w:szCs w:val="32"/>
                      <w:rtl/>
                    </w:rPr>
                    <w:t>بالتلامس</w:t>
                  </w:r>
                </w:p>
              </w:tc>
              <w:tc>
                <w:tcPr>
                  <w:tcW w:w="1240" w:type="dxa"/>
                </w:tcPr>
                <w:p w14:paraId="5DE79439" w14:textId="77777777" w:rsidR="000301BE" w:rsidRPr="000319E6" w:rsidRDefault="000301BE" w:rsidP="000319E6">
                  <w:pPr>
                    <w:rPr>
                      <w:sz w:val="32"/>
                      <w:szCs w:val="32"/>
                      <w:rtl/>
                    </w:rPr>
                  </w:pPr>
                  <w:r w:rsidRPr="000319E6">
                    <w:rPr>
                      <w:rFonts w:hint="cs"/>
                      <w:sz w:val="32"/>
                      <w:szCs w:val="32"/>
                      <w:rtl/>
                    </w:rPr>
                    <w:t>موزّع</w:t>
                  </w:r>
                </w:p>
              </w:tc>
            </w:tr>
            <w:tr w:rsidR="00514646" w:rsidRPr="000319E6" w14:paraId="2BDF544B" w14:textId="77777777" w:rsidTr="00312995">
              <w:tc>
                <w:tcPr>
                  <w:tcW w:w="2193" w:type="dxa"/>
                </w:tcPr>
                <w:p w14:paraId="408DF53C" w14:textId="77777777" w:rsidR="000301BE" w:rsidRPr="000319E6" w:rsidRDefault="000301BE" w:rsidP="00620DB9">
                  <w:pPr>
                    <w:rPr>
                      <w:sz w:val="32"/>
                      <w:szCs w:val="32"/>
                      <w:rtl/>
                    </w:rPr>
                  </w:pPr>
                  <w:r w:rsidRPr="000319E6">
                    <w:rPr>
                      <w:rFonts w:hint="cs"/>
                      <w:sz w:val="32"/>
                      <w:szCs w:val="32"/>
                      <w:rtl/>
                    </w:rPr>
                    <w:t>الرياح</w:t>
                  </w:r>
                  <w:r w:rsidRPr="000319E6">
                    <w:rPr>
                      <w:position w:val="-6"/>
                      <w:sz w:val="32"/>
                      <w:szCs w:val="32"/>
                    </w:rPr>
                    <w:object w:dxaOrig="540" w:dyaOrig="360" w14:anchorId="2A7228CD">
                      <v:shape id="_x0000_i1031" type="#_x0000_t75" style="width:35.25pt;height:23.25pt" o:ole="">
                        <v:imagedata r:id="rId18" o:title=""/>
                      </v:shape>
                      <o:OLEObject Type="Embed" ProgID="Equation.3" ShapeID="_x0000_i1031" DrawAspect="Content" ObjectID="_1659262192" r:id="rId19"/>
                    </w:object>
                  </w:r>
                  <w:r w:rsidRPr="000319E6">
                    <w:rPr>
                      <w:rFonts w:hint="cs"/>
                      <w:sz w:val="32"/>
                      <w:szCs w:val="32"/>
                      <w:rtl/>
                    </w:rPr>
                    <w:t>أو</w:t>
                  </w:r>
                  <w:r w:rsidRPr="000319E6">
                    <w:rPr>
                      <w:position w:val="-6"/>
                      <w:sz w:val="32"/>
                      <w:szCs w:val="32"/>
                    </w:rPr>
                    <w:object w:dxaOrig="340" w:dyaOrig="360" w14:anchorId="7893FD89">
                      <v:shape id="_x0000_i1032" type="#_x0000_t75" style="width:22.5pt;height:23.25pt" o:ole="">
                        <v:imagedata r:id="rId20" o:title=""/>
                      </v:shape>
                      <o:OLEObject Type="Embed" ProgID="Equation.3" ShapeID="_x0000_i1032" DrawAspect="Content" ObjectID="_1659262193" r:id="rId21"/>
                    </w:object>
                  </w:r>
                </w:p>
              </w:tc>
              <w:tc>
                <w:tcPr>
                  <w:tcW w:w="1240" w:type="dxa"/>
                </w:tcPr>
                <w:p w14:paraId="2105D857" w14:textId="77777777" w:rsidR="000301BE" w:rsidRPr="000319E6" w:rsidRDefault="000301BE" w:rsidP="00F13030">
                  <w:pPr>
                    <w:rPr>
                      <w:sz w:val="32"/>
                      <w:szCs w:val="32"/>
                      <w:rtl/>
                    </w:rPr>
                  </w:pPr>
                  <w:r w:rsidRPr="000319E6">
                    <w:rPr>
                      <w:rFonts w:hint="cs"/>
                      <w:sz w:val="32"/>
                      <w:szCs w:val="32"/>
                      <w:rtl/>
                    </w:rPr>
                    <w:t>بالتلامس</w:t>
                  </w:r>
                </w:p>
              </w:tc>
              <w:tc>
                <w:tcPr>
                  <w:tcW w:w="1240" w:type="dxa"/>
                </w:tcPr>
                <w:p w14:paraId="78493767" w14:textId="77777777" w:rsidR="000301BE" w:rsidRPr="000319E6" w:rsidRDefault="000301BE" w:rsidP="000319E6">
                  <w:pPr>
                    <w:rPr>
                      <w:sz w:val="32"/>
                      <w:szCs w:val="32"/>
                      <w:rtl/>
                    </w:rPr>
                  </w:pPr>
                  <w:r w:rsidRPr="000319E6">
                    <w:rPr>
                      <w:rFonts w:hint="cs"/>
                      <w:sz w:val="32"/>
                      <w:szCs w:val="32"/>
                      <w:rtl/>
                    </w:rPr>
                    <w:t>موزّع</w:t>
                  </w:r>
                </w:p>
              </w:tc>
            </w:tr>
          </w:tbl>
          <w:p w14:paraId="31B18E0C" w14:textId="77777777" w:rsidR="0081048C" w:rsidRPr="00283BB2" w:rsidRDefault="00F13030" w:rsidP="0021437D">
            <w:pPr>
              <w:spacing w:before="120"/>
              <w:rPr>
                <w:sz w:val="32"/>
                <w:szCs w:val="32"/>
                <w:rtl/>
              </w:rPr>
            </w:pPr>
            <w:r w:rsidRPr="00283BB2">
              <w:rPr>
                <w:b/>
                <w:bCs/>
                <w:sz w:val="32"/>
                <w:szCs w:val="32"/>
                <w:rtl/>
              </w:rPr>
              <w:t xml:space="preserve">2 </w:t>
            </w:r>
            <w:r w:rsidR="00735A37" w:rsidRPr="00283BB2">
              <w:rPr>
                <w:b/>
                <w:bCs/>
                <w:sz w:val="32"/>
                <w:szCs w:val="32"/>
                <w:rtl/>
              </w:rPr>
              <w:t xml:space="preserve">ـ </w:t>
            </w:r>
            <w:proofErr w:type="gramStart"/>
            <w:r w:rsidRPr="00283BB2">
              <w:rPr>
                <w:b/>
                <w:bCs/>
                <w:sz w:val="32"/>
                <w:szCs w:val="32"/>
                <w:rtl/>
              </w:rPr>
              <w:t>الت</w:t>
            </w:r>
            <w:r w:rsidR="0081048C" w:rsidRPr="00283BB2">
              <w:rPr>
                <w:rFonts w:hint="cs"/>
                <w:b/>
                <w:bCs/>
                <w:sz w:val="32"/>
                <w:szCs w:val="32"/>
                <w:rtl/>
              </w:rPr>
              <w:t>مثّي</w:t>
            </w:r>
            <w:r w:rsidRPr="00283BB2">
              <w:rPr>
                <w:b/>
                <w:bCs/>
                <w:sz w:val="32"/>
                <w:szCs w:val="32"/>
                <w:rtl/>
              </w:rPr>
              <w:t>ل :</w:t>
            </w:r>
            <w:proofErr w:type="gramEnd"/>
            <w:r w:rsidRPr="00283BB2">
              <w:rPr>
                <w:sz w:val="32"/>
                <w:szCs w:val="32"/>
                <w:rtl/>
              </w:rPr>
              <w:t xml:space="preserve"> </w:t>
            </w:r>
          </w:p>
          <w:p w14:paraId="03A3432C" w14:textId="7D335730" w:rsidR="00160838" w:rsidRPr="00283BB2" w:rsidRDefault="00875F8B" w:rsidP="00283BB2">
            <w:pPr>
              <w:jc w:val="center"/>
              <w:rPr>
                <w:sz w:val="32"/>
                <w:szCs w:val="32"/>
                <w:rtl/>
              </w:rPr>
            </w:pPr>
            <w:r>
              <w:rPr>
                <w:noProof/>
              </w:rPr>
              <w:drawing>
                <wp:inline distT="0" distB="0" distL="0" distR="0" wp14:anchorId="35A4C453" wp14:editId="0D0C6F9C">
                  <wp:extent cx="2590800" cy="1514475"/>
                  <wp:effectExtent l="0" t="0" r="0" b="9525"/>
                  <wp:docPr id="11" name="صورة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0800" cy="1514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5" w:type="dxa"/>
          </w:tcPr>
          <w:p w14:paraId="2954962C" w14:textId="77777777" w:rsidR="00160838" w:rsidRPr="00283BB2" w:rsidRDefault="00160838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  <w:p w14:paraId="2D11EFC0" w14:textId="77777777" w:rsidR="00160838" w:rsidRPr="00283BB2" w:rsidRDefault="00160838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  <w:p w14:paraId="24276375" w14:textId="77777777" w:rsidR="00160838" w:rsidRPr="00283BB2" w:rsidRDefault="00160838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  <w:p w14:paraId="161F36A7" w14:textId="77777777" w:rsidR="00160838" w:rsidRPr="00283BB2" w:rsidRDefault="00160838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  <w:p w14:paraId="46807285" w14:textId="77777777" w:rsidR="003B0D36" w:rsidRPr="00283BB2" w:rsidRDefault="00160838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  <w:r w:rsidRPr="00283BB2">
              <w:rPr>
                <w:sz w:val="32"/>
                <w:szCs w:val="32"/>
                <w:rtl/>
                <w:lang w:bidi="ar-DZ"/>
              </w:rPr>
              <w:t>5د</w:t>
            </w:r>
          </w:p>
        </w:tc>
      </w:tr>
      <w:tr w:rsidR="00CE268B" w:rsidRPr="00A52E81" w14:paraId="47A351E9" w14:textId="77777777" w:rsidTr="00F37BD6">
        <w:trPr>
          <w:trHeight w:val="1617"/>
        </w:trPr>
        <w:tc>
          <w:tcPr>
            <w:tcW w:w="1082" w:type="dxa"/>
          </w:tcPr>
          <w:p w14:paraId="0F19AC71" w14:textId="77777777" w:rsidR="003C6933" w:rsidRPr="00A52E81" w:rsidRDefault="003C6933" w:rsidP="002269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  <w:p w14:paraId="66F923B2" w14:textId="77777777" w:rsidR="003C6933" w:rsidRPr="00A52E81" w:rsidRDefault="00436BAF" w:rsidP="002269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  <w:r>
              <w:rPr>
                <w:sz w:val="32"/>
                <w:szCs w:val="32"/>
                <w:rtl/>
                <w:lang w:bidi="ar-DZ"/>
              </w:rPr>
              <w:t>الوضعية الجزئية ال</w: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>ثانية</w:t>
            </w:r>
            <w:r w:rsidR="003C6933" w:rsidRPr="00A52E81">
              <w:rPr>
                <w:sz w:val="32"/>
                <w:szCs w:val="32"/>
                <w:rtl/>
                <w:lang w:bidi="ar-DZ"/>
              </w:rPr>
              <w:t xml:space="preserve"> </w:t>
            </w:r>
          </w:p>
        </w:tc>
        <w:tc>
          <w:tcPr>
            <w:tcW w:w="3955" w:type="dxa"/>
          </w:tcPr>
          <w:p w14:paraId="7EDB49CA" w14:textId="77777777" w:rsidR="009E7C8B" w:rsidRPr="00A52E81" w:rsidRDefault="00D13A17" w:rsidP="00D13A17">
            <w:pPr>
              <w:spacing w:before="120"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شخصان يحملان دلو ماء بواسطة حبلين. </w:t>
            </w:r>
            <w:r w:rsidR="00345A11" w:rsidRPr="00A52E81">
              <w:rPr>
                <w:sz w:val="32"/>
                <w:szCs w:val="32"/>
                <w:rtl/>
                <w:lang w:bidi="ar-DZ"/>
              </w:rPr>
              <w:t>ما الذي يجعل هذا ال</w: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دلو </w:t>
            </w:r>
            <w:proofErr w:type="gramStart"/>
            <w:r>
              <w:rPr>
                <w:rFonts w:hint="cs"/>
                <w:sz w:val="32"/>
                <w:szCs w:val="32"/>
                <w:rtl/>
                <w:lang w:bidi="ar-DZ"/>
              </w:rPr>
              <w:t>متوازن</w:t>
            </w:r>
            <w:r w:rsidR="00345A11" w:rsidRPr="00A52E81">
              <w:rPr>
                <w:sz w:val="32"/>
                <w:szCs w:val="32"/>
                <w:rtl/>
                <w:lang w:bidi="ar-DZ"/>
              </w:rPr>
              <w:t xml:space="preserve"> ؟</w:t>
            </w:r>
            <w:proofErr w:type="gramEnd"/>
            <w:r w:rsidR="00345A11" w:rsidRPr="00A52E81">
              <w:rPr>
                <w:sz w:val="32"/>
                <w:szCs w:val="32"/>
                <w:rtl/>
                <w:lang w:bidi="ar-DZ"/>
              </w:rPr>
              <w:t xml:space="preserve"> </w:t>
            </w:r>
          </w:p>
          <w:p w14:paraId="3DAABA53" w14:textId="36D5BD76" w:rsidR="00BD34E4" w:rsidRPr="00A52E81" w:rsidRDefault="00875F8B" w:rsidP="00205DA8">
            <w:pPr>
              <w:spacing w:before="120" w:after="120"/>
              <w:jc w:val="center"/>
              <w:rPr>
                <w:sz w:val="32"/>
                <w:szCs w:val="32"/>
                <w:rtl/>
              </w:rPr>
            </w:pPr>
            <w:r>
              <w:rPr>
                <w:noProof/>
              </w:rPr>
              <w:drawing>
                <wp:inline distT="0" distB="0" distL="0" distR="0" wp14:anchorId="40D22F3C" wp14:editId="5A6AE2B1">
                  <wp:extent cx="2114550" cy="1933575"/>
                  <wp:effectExtent l="0" t="0" r="0" b="9525"/>
                  <wp:docPr id="12" name="صورة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4550" cy="1933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78" w:type="dxa"/>
          </w:tcPr>
          <w:p w14:paraId="59BAEA60" w14:textId="77777777" w:rsidR="003C6933" w:rsidRPr="00A52E81" w:rsidRDefault="003C6933" w:rsidP="00BB757F">
            <w:pPr>
              <w:spacing w:before="120"/>
              <w:rPr>
                <w:sz w:val="32"/>
                <w:szCs w:val="32"/>
                <w:rtl/>
                <w:lang w:bidi="ar-DZ"/>
              </w:rPr>
            </w:pPr>
            <w:r w:rsidRPr="00A52E81">
              <w:rPr>
                <w:sz w:val="32"/>
                <w:szCs w:val="32"/>
                <w:rtl/>
                <w:lang w:bidi="ar-DZ"/>
              </w:rPr>
              <w:t xml:space="preserve">● يقرؤون الوضعية. </w:t>
            </w:r>
          </w:p>
          <w:p w14:paraId="72BE581D" w14:textId="77777777" w:rsidR="003C6933" w:rsidRPr="00A52E81" w:rsidRDefault="003C6933" w:rsidP="00160838">
            <w:pPr>
              <w:spacing w:before="120"/>
              <w:rPr>
                <w:sz w:val="32"/>
                <w:szCs w:val="32"/>
                <w:rtl/>
                <w:lang w:bidi="ar-DZ"/>
              </w:rPr>
            </w:pPr>
            <w:r w:rsidRPr="00A52E81">
              <w:rPr>
                <w:sz w:val="32"/>
                <w:szCs w:val="32"/>
                <w:rtl/>
                <w:lang w:bidi="ar-DZ"/>
              </w:rPr>
              <w:t xml:space="preserve">● يستخرجون الكلمات المفتاحية. </w:t>
            </w:r>
          </w:p>
          <w:p w14:paraId="0B473850" w14:textId="77777777" w:rsidR="0060601C" w:rsidRPr="00A52E81" w:rsidRDefault="003C6933" w:rsidP="00F41EDD">
            <w:pPr>
              <w:spacing w:before="120"/>
              <w:rPr>
                <w:sz w:val="32"/>
                <w:szCs w:val="32"/>
                <w:rtl/>
                <w:lang w:bidi="ar-DZ"/>
              </w:rPr>
            </w:pPr>
            <w:r w:rsidRPr="00A52E81">
              <w:rPr>
                <w:sz w:val="32"/>
                <w:szCs w:val="32"/>
                <w:rtl/>
                <w:lang w:bidi="ar-DZ"/>
              </w:rPr>
              <w:t xml:space="preserve">● يطرحون فرضيات لإيجاد حلول للمشكلة محل التساؤل. </w:t>
            </w:r>
          </w:p>
        </w:tc>
        <w:tc>
          <w:tcPr>
            <w:tcW w:w="805" w:type="dxa"/>
          </w:tcPr>
          <w:p w14:paraId="46481E91" w14:textId="77777777" w:rsidR="003C6933" w:rsidRDefault="003C6933" w:rsidP="00A94FF6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  <w:p w14:paraId="57C981C8" w14:textId="77777777" w:rsidR="00085D9C" w:rsidRDefault="00085D9C" w:rsidP="00A94FF6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5د</w:t>
            </w:r>
          </w:p>
          <w:p w14:paraId="6884BF14" w14:textId="77777777" w:rsidR="00085D9C" w:rsidRPr="00A52E81" w:rsidRDefault="00085D9C" w:rsidP="00A94FF6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</w:tr>
      <w:tr w:rsidR="0017714C" w:rsidRPr="00A52E81" w14:paraId="28CF51FD" w14:textId="77777777" w:rsidTr="00F37BD6">
        <w:trPr>
          <w:trHeight w:val="274"/>
        </w:trPr>
        <w:tc>
          <w:tcPr>
            <w:tcW w:w="1082" w:type="dxa"/>
          </w:tcPr>
          <w:p w14:paraId="5F8A23D8" w14:textId="77777777" w:rsidR="001861A4" w:rsidRPr="00A52E81" w:rsidRDefault="001861A4" w:rsidP="002269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8533" w:type="dxa"/>
            <w:gridSpan w:val="2"/>
          </w:tcPr>
          <w:p w14:paraId="518E0B41" w14:textId="77777777" w:rsidR="001861A4" w:rsidRPr="00A52E81" w:rsidRDefault="001861A4" w:rsidP="001861A4">
            <w:pPr>
              <w:spacing w:before="120" w:after="120"/>
              <w:rPr>
                <w:sz w:val="32"/>
                <w:szCs w:val="32"/>
                <w:rtl/>
                <w:lang w:bidi="ar-DZ"/>
              </w:rPr>
            </w:pPr>
            <w:r w:rsidRPr="00A52E81">
              <w:rPr>
                <w:b/>
                <w:bCs/>
                <w:sz w:val="32"/>
                <w:szCs w:val="32"/>
                <w:rtl/>
                <w:lang w:bidi="ar-DZ"/>
              </w:rPr>
              <w:t xml:space="preserve">توازن جسم صلب خاضع </w:t>
            </w:r>
            <w:r w:rsidR="0083241B" w:rsidRPr="00A52E81">
              <w:rPr>
                <w:b/>
                <w:bCs/>
                <w:sz w:val="32"/>
                <w:szCs w:val="32"/>
                <w:rtl/>
                <w:lang w:bidi="ar-DZ"/>
              </w:rPr>
              <w:t>ل</w:t>
            </w:r>
            <w:r w:rsidR="008324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ثلاث </w:t>
            </w:r>
            <w:r w:rsidR="0083241B" w:rsidRPr="00A52E81">
              <w:rPr>
                <w:b/>
                <w:bCs/>
                <w:sz w:val="32"/>
                <w:szCs w:val="32"/>
                <w:rtl/>
                <w:lang w:bidi="ar-DZ"/>
              </w:rPr>
              <w:t>قو</w:t>
            </w:r>
            <w:r w:rsidR="008324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ى غير </w:t>
            </w:r>
            <w:proofErr w:type="gramStart"/>
            <w:r w:rsidR="008324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متوازية</w:t>
            </w:r>
            <w:r w:rsidRPr="00A52E81">
              <w:rPr>
                <w:b/>
                <w:bCs/>
                <w:sz w:val="32"/>
                <w:szCs w:val="32"/>
                <w:rtl/>
                <w:lang w:bidi="ar-DZ"/>
              </w:rPr>
              <w:t xml:space="preserve"> :</w:t>
            </w:r>
            <w:proofErr w:type="gramEnd"/>
            <w:r w:rsidRPr="00A52E81">
              <w:rPr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A52E81">
              <w:rPr>
                <w:sz w:val="32"/>
                <w:szCs w:val="32"/>
                <w:rtl/>
                <w:lang w:bidi="ar-DZ"/>
              </w:rPr>
              <w:t xml:space="preserve">(شرطا التوازن) </w:t>
            </w:r>
          </w:p>
          <w:p w14:paraId="5152AB22" w14:textId="77777777" w:rsidR="001861A4" w:rsidRPr="00A52E81" w:rsidRDefault="001861A4" w:rsidP="001861A4">
            <w:pPr>
              <w:rPr>
                <w:color w:val="FF0000"/>
                <w:sz w:val="32"/>
                <w:szCs w:val="32"/>
                <w:rtl/>
                <w:lang w:bidi="ar-DZ"/>
              </w:rPr>
            </w:pPr>
            <w:r w:rsidRPr="00A52E81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 xml:space="preserve">الأدوات </w:t>
            </w:r>
            <w:proofErr w:type="gramStart"/>
            <w:r w:rsidRPr="00A52E81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>المستعملة :</w:t>
            </w:r>
            <w:proofErr w:type="gramEnd"/>
            <w:r w:rsidRPr="00A52E81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 xml:space="preserve"> </w:t>
            </w:r>
          </w:p>
          <w:p w14:paraId="6B7C0E1E" w14:textId="77777777" w:rsidR="001861A4" w:rsidRPr="00A52E81" w:rsidRDefault="0083241B" w:rsidP="0083241B">
            <w:pPr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ثلاث </w:t>
            </w:r>
            <w:proofErr w:type="spellStart"/>
            <w:r w:rsidR="001861A4" w:rsidRPr="00A52E81">
              <w:rPr>
                <w:sz w:val="32"/>
                <w:szCs w:val="32"/>
                <w:rtl/>
                <w:lang w:bidi="ar-DZ"/>
              </w:rPr>
              <w:t>رب</w: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>ائ</w:t>
            </w:r>
            <w:r w:rsidR="001861A4" w:rsidRPr="00A52E81">
              <w:rPr>
                <w:sz w:val="32"/>
                <w:szCs w:val="32"/>
                <w:rtl/>
                <w:lang w:bidi="ar-DZ"/>
              </w:rPr>
              <w:t>ع</w:t>
            </w:r>
            <w:proofErr w:type="spellEnd"/>
            <w:r w:rsidR="001861A4" w:rsidRPr="00A52E81">
              <w:rPr>
                <w:sz w:val="32"/>
                <w:szCs w:val="32"/>
                <w:rtl/>
                <w:lang w:bidi="ar-DZ"/>
              </w:rPr>
              <w:t>(دينامومتر) ـ ورقة من المقوى.</w:t>
            </w:r>
            <w:r w:rsidR="001861A4" w:rsidRPr="00A52E81">
              <w:rPr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</w:p>
          <w:p w14:paraId="11367BC7" w14:textId="77777777" w:rsidR="001861A4" w:rsidRPr="00A52E81" w:rsidRDefault="00064837" w:rsidP="00490C86">
            <w:pPr>
              <w:shd w:val="clear" w:color="auto" w:fill="92D050"/>
              <w:spacing w:before="120" w:after="120"/>
              <w:rPr>
                <w:sz w:val="32"/>
                <w:szCs w:val="32"/>
                <w:rtl/>
                <w:lang w:val="fr-FR" w:bidi="ar-DZ"/>
              </w:rPr>
            </w:pPr>
            <w:r w:rsidRPr="00A52E81">
              <w:rPr>
                <w:b/>
                <w:bCs/>
                <w:sz w:val="32"/>
                <w:szCs w:val="32"/>
                <w:rtl/>
                <w:lang w:val="fr-FR" w:bidi="ar-DZ"/>
              </w:rPr>
              <w:lastRenderedPageBreak/>
              <w:t xml:space="preserve">1 ـ </w:t>
            </w:r>
            <w:proofErr w:type="gramStart"/>
            <w:r w:rsidR="001861A4" w:rsidRPr="00A52E81">
              <w:rPr>
                <w:b/>
                <w:bCs/>
                <w:sz w:val="32"/>
                <w:szCs w:val="32"/>
                <w:rtl/>
                <w:lang w:val="fr-FR" w:bidi="ar-DZ"/>
              </w:rPr>
              <w:t>التجربة :</w:t>
            </w:r>
            <w:proofErr w:type="gramEnd"/>
            <w:r w:rsidR="001861A4" w:rsidRPr="00A52E81">
              <w:rPr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</w:p>
          <w:p w14:paraId="723743E7" w14:textId="77777777" w:rsidR="001861A4" w:rsidRPr="00A52E81" w:rsidRDefault="001861A4" w:rsidP="00931AC9">
            <w:pPr>
              <w:spacing w:before="120" w:after="120"/>
              <w:jc w:val="center"/>
              <w:rPr>
                <w:sz w:val="32"/>
                <w:szCs w:val="32"/>
                <w:rtl/>
              </w:rPr>
            </w:pPr>
            <w:r w:rsidRPr="00A52E81">
              <w:rPr>
                <w:color w:val="FF0000"/>
                <w:sz w:val="32"/>
                <w:szCs w:val="32"/>
                <w:rtl/>
                <w:lang w:bidi="ar-DZ"/>
              </w:rPr>
              <w:t>◄</w:t>
            </w:r>
            <w:r w:rsidRPr="00A52E81">
              <w:rPr>
                <w:sz w:val="32"/>
                <w:szCs w:val="32"/>
                <w:rtl/>
                <w:lang w:bidi="ar-DZ"/>
              </w:rPr>
              <w:t xml:space="preserve"> </w:t>
            </w:r>
            <w:r w:rsidRPr="00A52E81">
              <w:rPr>
                <w:sz w:val="32"/>
                <w:szCs w:val="32"/>
                <w:rtl/>
                <w:lang w:val="fr-FR" w:bidi="ar-DZ"/>
              </w:rPr>
              <w:t>اجعل ورقة من المقوى خفيفة الوزن بين مع</w:t>
            </w:r>
            <w:r w:rsidR="00931AC9">
              <w:rPr>
                <w:rFonts w:hint="cs"/>
                <w:sz w:val="32"/>
                <w:szCs w:val="32"/>
                <w:rtl/>
                <w:lang w:val="fr-FR" w:bidi="ar-DZ"/>
              </w:rPr>
              <w:t>ا</w:t>
            </w:r>
            <w:r w:rsidRPr="00A52E81">
              <w:rPr>
                <w:sz w:val="32"/>
                <w:szCs w:val="32"/>
                <w:rtl/>
                <w:lang w:val="fr-FR" w:bidi="ar-DZ"/>
              </w:rPr>
              <w:t xml:space="preserve">لق </w:t>
            </w:r>
            <w:r w:rsidR="00FF5B90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ثلاث </w:t>
            </w:r>
            <w:proofErr w:type="spellStart"/>
            <w:r w:rsidRPr="00A52E81">
              <w:rPr>
                <w:sz w:val="32"/>
                <w:szCs w:val="32"/>
                <w:rtl/>
                <w:lang w:val="fr-FR" w:bidi="ar-DZ"/>
              </w:rPr>
              <w:t>رب</w:t>
            </w:r>
            <w:r w:rsidR="00931AC9">
              <w:rPr>
                <w:rFonts w:hint="cs"/>
                <w:sz w:val="32"/>
                <w:szCs w:val="32"/>
                <w:rtl/>
                <w:lang w:val="fr-FR" w:bidi="ar-DZ"/>
              </w:rPr>
              <w:t>ائع</w:t>
            </w:r>
            <w:proofErr w:type="spellEnd"/>
            <w:r w:rsidRPr="00A52E81">
              <w:rPr>
                <w:sz w:val="32"/>
                <w:szCs w:val="32"/>
                <w:rtl/>
                <w:lang w:val="fr-FR" w:bidi="ar-DZ"/>
              </w:rPr>
              <w:t xml:space="preserve"> مشدود</w:t>
            </w:r>
            <w:r w:rsidR="00931AC9">
              <w:rPr>
                <w:rFonts w:hint="cs"/>
                <w:sz w:val="32"/>
                <w:szCs w:val="32"/>
                <w:rtl/>
                <w:lang w:val="fr-FR" w:bidi="ar-DZ"/>
              </w:rPr>
              <w:t>ة</w:t>
            </w:r>
            <w:r w:rsidRPr="00A52E81">
              <w:rPr>
                <w:sz w:val="32"/>
                <w:szCs w:val="32"/>
                <w:rtl/>
                <w:lang w:val="fr-FR" w:bidi="ar-DZ"/>
              </w:rPr>
              <w:t xml:space="preserve">. الشكل1 </w:t>
            </w:r>
          </w:p>
        </w:tc>
        <w:tc>
          <w:tcPr>
            <w:tcW w:w="805" w:type="dxa"/>
          </w:tcPr>
          <w:p w14:paraId="4D34E11D" w14:textId="77777777" w:rsidR="001861A4" w:rsidRPr="00A52E81" w:rsidRDefault="001861A4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  <w:p w14:paraId="00ACFA78" w14:textId="77777777" w:rsidR="001861A4" w:rsidRPr="00A52E81" w:rsidRDefault="001861A4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  <w:p w14:paraId="07117469" w14:textId="77777777" w:rsidR="001861A4" w:rsidRPr="00A52E81" w:rsidRDefault="001861A4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  <w:p w14:paraId="43AB9711" w14:textId="77777777" w:rsidR="001861A4" w:rsidRPr="00A52E81" w:rsidRDefault="00085D9C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lastRenderedPageBreak/>
              <w:t>1</w:t>
            </w:r>
            <w:r w:rsidR="009D52B0">
              <w:rPr>
                <w:rFonts w:hint="cs"/>
                <w:sz w:val="32"/>
                <w:szCs w:val="32"/>
                <w:rtl/>
                <w:lang w:bidi="ar-DZ"/>
              </w:rPr>
              <w:t>0</w:t>
            </w:r>
            <w:r w:rsidR="001861A4" w:rsidRPr="00A52E81">
              <w:rPr>
                <w:sz w:val="32"/>
                <w:szCs w:val="32"/>
                <w:rtl/>
                <w:lang w:bidi="ar-DZ"/>
              </w:rPr>
              <w:t>د</w:t>
            </w:r>
          </w:p>
        </w:tc>
      </w:tr>
      <w:tr w:rsidR="0017714C" w:rsidRPr="00A52E81" w14:paraId="72D963F0" w14:textId="77777777" w:rsidTr="00F37BD6">
        <w:trPr>
          <w:trHeight w:val="43"/>
        </w:trPr>
        <w:tc>
          <w:tcPr>
            <w:tcW w:w="1082" w:type="dxa"/>
          </w:tcPr>
          <w:p w14:paraId="34891ACC" w14:textId="77777777" w:rsidR="00392D56" w:rsidRPr="00140178" w:rsidRDefault="00392D56" w:rsidP="00B62C37">
            <w:pPr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8533" w:type="dxa"/>
            <w:gridSpan w:val="2"/>
          </w:tcPr>
          <w:p w14:paraId="0AD5CD51" w14:textId="1D24604F" w:rsidR="00392D56" w:rsidRPr="00140178" w:rsidRDefault="00875F8B" w:rsidP="00392D56">
            <w:pPr>
              <w:spacing w:before="120" w:after="120"/>
              <w:jc w:val="center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178F769E" wp14:editId="75C63C8C">
                  <wp:extent cx="3381375" cy="4143375"/>
                  <wp:effectExtent l="0" t="0" r="9525" b="9525"/>
                  <wp:docPr id="13" name="صورة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1375" cy="414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5" w:type="dxa"/>
          </w:tcPr>
          <w:p w14:paraId="473261A9" w14:textId="77777777" w:rsidR="00392D56" w:rsidRPr="00A52E81" w:rsidRDefault="00392D56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</w:tr>
      <w:tr w:rsidR="00CE268B" w:rsidRPr="00A52E81" w14:paraId="39E1CC53" w14:textId="77777777" w:rsidTr="00F37BD6">
        <w:trPr>
          <w:trHeight w:val="43"/>
        </w:trPr>
        <w:tc>
          <w:tcPr>
            <w:tcW w:w="1082" w:type="dxa"/>
          </w:tcPr>
          <w:p w14:paraId="18DBDC56" w14:textId="77777777" w:rsidR="00312995" w:rsidRPr="00A52E81" w:rsidRDefault="00312995" w:rsidP="00B62C37">
            <w:pPr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3955" w:type="dxa"/>
          </w:tcPr>
          <w:p w14:paraId="45A08351" w14:textId="77777777" w:rsidR="00312995" w:rsidRPr="00632C6F" w:rsidRDefault="00312995" w:rsidP="00632C6F">
            <w:pPr>
              <w:spacing w:before="120"/>
              <w:rPr>
                <w:b/>
                <w:bCs/>
                <w:sz w:val="32"/>
                <w:szCs w:val="32"/>
                <w:rtl/>
              </w:rPr>
            </w:pPr>
            <w:r w:rsidRPr="00392D56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>1 ـ</w:t>
            </w:r>
            <w:r w:rsidRPr="00392D56">
              <w:rPr>
                <w:sz w:val="32"/>
                <w:szCs w:val="32"/>
                <w:rtl/>
                <w:lang w:bidi="ar-DZ"/>
              </w:rPr>
              <w:t xml:space="preserve"> أحصِ القوى المؤثرة على الجسم</w:t>
            </w:r>
            <w:r w:rsidRPr="00392D56">
              <w:rPr>
                <w:position w:val="-10"/>
                <w:sz w:val="32"/>
                <w:szCs w:val="32"/>
              </w:rPr>
              <w:object w:dxaOrig="380" w:dyaOrig="320" w14:anchorId="051DC01A">
                <v:shape id="_x0000_i1036" type="#_x0000_t75" style="width:24.75pt;height:20.25pt" o:ole="">
                  <v:imagedata r:id="rId25" o:title=""/>
                </v:shape>
                <o:OLEObject Type="Embed" ProgID="Equation.3" ShapeID="_x0000_i1036" DrawAspect="Content" ObjectID="_1659262194" r:id="rId26"/>
              </w:object>
            </w:r>
            <w:r w:rsidRPr="00392D56">
              <w:rPr>
                <w:sz w:val="32"/>
                <w:szCs w:val="32"/>
                <w:rtl/>
              </w:rPr>
              <w:t>.</w:t>
            </w:r>
            <w:r w:rsidRPr="00392D56">
              <w:rPr>
                <w:b/>
                <w:bCs/>
                <w:sz w:val="32"/>
                <w:szCs w:val="32"/>
                <w:rtl/>
              </w:rPr>
              <w:t xml:space="preserve"> </w:t>
            </w:r>
          </w:p>
        </w:tc>
        <w:tc>
          <w:tcPr>
            <w:tcW w:w="4578" w:type="dxa"/>
          </w:tcPr>
          <w:p w14:paraId="39DA9D7B" w14:textId="77777777" w:rsidR="00312995" w:rsidRPr="00392D56" w:rsidRDefault="00312995" w:rsidP="00312995">
            <w:pPr>
              <w:spacing w:before="120"/>
              <w:rPr>
                <w:sz w:val="32"/>
                <w:szCs w:val="32"/>
                <w:rtl/>
              </w:rPr>
            </w:pPr>
            <w:r w:rsidRPr="00392D56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>1 ـ</w:t>
            </w:r>
            <w:r w:rsidRPr="00392D56">
              <w:rPr>
                <w:sz w:val="32"/>
                <w:szCs w:val="32"/>
                <w:rtl/>
                <w:lang w:bidi="ar-DZ"/>
              </w:rPr>
              <w:t xml:space="preserve"> إحصاء القوى المؤثرة على الجسم</w:t>
            </w:r>
            <w:r w:rsidRPr="00392D56">
              <w:rPr>
                <w:position w:val="-10"/>
                <w:sz w:val="32"/>
                <w:szCs w:val="32"/>
              </w:rPr>
              <w:object w:dxaOrig="380" w:dyaOrig="320" w14:anchorId="615F5566">
                <v:shape id="_x0000_i1037" type="#_x0000_t75" style="width:24.75pt;height:20.25pt" o:ole="">
                  <v:imagedata r:id="rId25" o:title=""/>
                </v:shape>
                <o:OLEObject Type="Embed" ProgID="Equation.3" ShapeID="_x0000_i1037" DrawAspect="Content" ObjectID="_1659262195" r:id="rId27"/>
              </w:object>
            </w:r>
            <w:r w:rsidRPr="00392D56">
              <w:rPr>
                <w:sz w:val="32"/>
                <w:szCs w:val="32"/>
                <w:rtl/>
              </w:rPr>
              <w:t xml:space="preserve">: </w:t>
            </w:r>
          </w:p>
          <w:p w14:paraId="12D85679" w14:textId="77777777" w:rsidR="00312995" w:rsidRPr="00392D56" w:rsidRDefault="00312995" w:rsidP="00312995">
            <w:pPr>
              <w:spacing w:before="120"/>
              <w:rPr>
                <w:b/>
                <w:bCs/>
                <w:sz w:val="32"/>
                <w:szCs w:val="32"/>
                <w:rtl/>
              </w:rPr>
            </w:pPr>
            <w:r w:rsidRPr="00392D56">
              <w:rPr>
                <w:b/>
                <w:bCs/>
                <w:sz w:val="32"/>
                <w:szCs w:val="32"/>
                <w:rtl/>
              </w:rPr>
              <w:t xml:space="preserve">أ ـ تأثير بالملامسة: </w:t>
            </w:r>
          </w:p>
          <w:p w14:paraId="107A0AD2" w14:textId="77777777" w:rsidR="00312995" w:rsidRPr="00392D56" w:rsidRDefault="00312995" w:rsidP="00312995">
            <w:pPr>
              <w:ind w:left="720"/>
              <w:rPr>
                <w:sz w:val="32"/>
                <w:szCs w:val="32"/>
                <w:rtl/>
              </w:rPr>
            </w:pPr>
            <w:r w:rsidRPr="00392D56">
              <w:rPr>
                <w:position w:val="-6"/>
                <w:sz w:val="32"/>
                <w:szCs w:val="32"/>
              </w:rPr>
              <w:object w:dxaOrig="320" w:dyaOrig="360" w14:anchorId="215C0D7D">
                <v:shape id="_x0000_i1038" type="#_x0000_t75" style="width:24.75pt;height:27pt" o:ole="">
                  <v:imagedata r:id="rId28" o:title=""/>
                </v:shape>
                <o:OLEObject Type="Embed" ProgID="Equation.3" ShapeID="_x0000_i1038" DrawAspect="Content" ObjectID="_1659262196" r:id="rId29"/>
              </w:object>
            </w:r>
            <w:r w:rsidRPr="00392D56">
              <w:rPr>
                <w:sz w:val="32"/>
                <w:szCs w:val="32"/>
                <w:rtl/>
              </w:rPr>
              <w:t xml:space="preserve"> : قوة تأثير الربيعة</w:t>
            </w:r>
            <w:r w:rsidRPr="00392D56">
              <w:rPr>
                <w:position w:val="-10"/>
                <w:sz w:val="32"/>
                <w:szCs w:val="32"/>
              </w:rPr>
              <w:object w:dxaOrig="480" w:dyaOrig="340" w14:anchorId="637E294F">
                <v:shape id="_x0000_i1039" type="#_x0000_t75" style="width:31.5pt;height:21.75pt" o:ole="">
                  <v:imagedata r:id="rId30" o:title=""/>
                </v:shape>
                <o:OLEObject Type="Embed" ProgID="Equation.3" ShapeID="_x0000_i1039" DrawAspect="Content" ObjectID="_1659262197" r:id="rId31"/>
              </w:object>
            </w:r>
            <w:r w:rsidRPr="00392D56">
              <w:rPr>
                <w:sz w:val="32"/>
                <w:szCs w:val="32"/>
                <w:rtl/>
              </w:rPr>
              <w:t xml:space="preserve">. </w:t>
            </w:r>
          </w:p>
          <w:p w14:paraId="34FDC9DF" w14:textId="77777777" w:rsidR="00312995" w:rsidRDefault="00312995" w:rsidP="00312995">
            <w:pPr>
              <w:ind w:left="720"/>
              <w:rPr>
                <w:sz w:val="32"/>
                <w:szCs w:val="32"/>
                <w:rtl/>
              </w:rPr>
            </w:pPr>
            <w:r w:rsidRPr="00392D56">
              <w:rPr>
                <w:position w:val="-6"/>
                <w:sz w:val="32"/>
                <w:szCs w:val="32"/>
              </w:rPr>
              <w:object w:dxaOrig="340" w:dyaOrig="360" w14:anchorId="7A039EAD">
                <v:shape id="_x0000_i1040" type="#_x0000_t75" style="width:26.25pt;height:27pt" o:ole="">
                  <v:imagedata r:id="rId32" o:title=""/>
                </v:shape>
                <o:OLEObject Type="Embed" ProgID="Equation.3" ShapeID="_x0000_i1040" DrawAspect="Content" ObjectID="_1659262198" r:id="rId33"/>
              </w:object>
            </w:r>
            <w:r w:rsidRPr="00392D56">
              <w:rPr>
                <w:sz w:val="32"/>
                <w:szCs w:val="32"/>
                <w:rtl/>
              </w:rPr>
              <w:t xml:space="preserve"> : قوة تأثير الربيعة</w:t>
            </w:r>
            <w:r w:rsidRPr="00392D56">
              <w:rPr>
                <w:position w:val="-10"/>
                <w:sz w:val="32"/>
                <w:szCs w:val="32"/>
              </w:rPr>
              <w:object w:dxaOrig="520" w:dyaOrig="340" w14:anchorId="77EB5106">
                <v:shape id="_x0000_i1041" type="#_x0000_t75" style="width:33.75pt;height:21.75pt" o:ole="">
                  <v:imagedata r:id="rId34" o:title=""/>
                </v:shape>
                <o:OLEObject Type="Embed" ProgID="Equation.3" ShapeID="_x0000_i1041" DrawAspect="Content" ObjectID="_1659262199" r:id="rId35"/>
              </w:object>
            </w:r>
            <w:r w:rsidRPr="00392D56">
              <w:rPr>
                <w:sz w:val="32"/>
                <w:szCs w:val="32"/>
                <w:rtl/>
              </w:rPr>
              <w:t xml:space="preserve">. </w:t>
            </w:r>
          </w:p>
          <w:p w14:paraId="0736309B" w14:textId="77777777" w:rsidR="00312995" w:rsidRPr="00392D56" w:rsidRDefault="00312995" w:rsidP="00312995">
            <w:pPr>
              <w:ind w:left="720"/>
              <w:rPr>
                <w:sz w:val="32"/>
                <w:szCs w:val="32"/>
                <w:rtl/>
              </w:rPr>
            </w:pPr>
            <w:r w:rsidRPr="00392D56">
              <w:rPr>
                <w:position w:val="-6"/>
                <w:sz w:val="32"/>
                <w:szCs w:val="32"/>
              </w:rPr>
              <w:object w:dxaOrig="320" w:dyaOrig="360" w14:anchorId="19904EE4">
                <v:shape id="_x0000_i1042" type="#_x0000_t75" style="width:24.75pt;height:27pt" o:ole="">
                  <v:imagedata r:id="rId36" o:title=""/>
                </v:shape>
                <o:OLEObject Type="Embed" ProgID="Equation.3" ShapeID="_x0000_i1042" DrawAspect="Content" ObjectID="_1659262200" r:id="rId37"/>
              </w:object>
            </w:r>
            <w:r w:rsidRPr="00392D56">
              <w:rPr>
                <w:sz w:val="32"/>
                <w:szCs w:val="32"/>
                <w:rtl/>
              </w:rPr>
              <w:t xml:space="preserve"> : قوة تأثير الربيعة</w:t>
            </w:r>
            <w:r w:rsidRPr="00C46736">
              <w:rPr>
                <w:position w:val="-12"/>
                <w:sz w:val="32"/>
                <w:szCs w:val="32"/>
              </w:rPr>
              <w:object w:dxaOrig="499" w:dyaOrig="360" w14:anchorId="502F301B">
                <v:shape id="_x0000_i1043" type="#_x0000_t75" style="width:33pt;height:23.25pt" o:ole="">
                  <v:imagedata r:id="rId38" o:title=""/>
                </v:shape>
                <o:OLEObject Type="Embed" ProgID="Equation.3" ShapeID="_x0000_i1043" DrawAspect="Content" ObjectID="_1659262201" r:id="rId39"/>
              </w:object>
            </w:r>
            <w:r w:rsidRPr="00392D56">
              <w:rPr>
                <w:sz w:val="32"/>
                <w:szCs w:val="32"/>
                <w:rtl/>
              </w:rPr>
              <w:t xml:space="preserve">. </w:t>
            </w:r>
          </w:p>
          <w:p w14:paraId="44F34D73" w14:textId="77777777" w:rsidR="00312995" w:rsidRPr="00392D56" w:rsidRDefault="00312995" w:rsidP="00312995">
            <w:pPr>
              <w:spacing w:before="120"/>
              <w:rPr>
                <w:b/>
                <w:bCs/>
                <w:sz w:val="32"/>
                <w:szCs w:val="32"/>
                <w:rtl/>
              </w:rPr>
            </w:pPr>
            <w:r w:rsidRPr="00392D56">
              <w:rPr>
                <w:b/>
                <w:bCs/>
                <w:sz w:val="32"/>
                <w:szCs w:val="32"/>
                <w:rtl/>
              </w:rPr>
              <w:t xml:space="preserve">أ ـ تأثير عن بعد: </w:t>
            </w:r>
          </w:p>
          <w:p w14:paraId="44EF15E2" w14:textId="77777777" w:rsidR="00312995" w:rsidRPr="00312995" w:rsidRDefault="00312995" w:rsidP="00312995">
            <w:pPr>
              <w:rPr>
                <w:sz w:val="32"/>
                <w:szCs w:val="32"/>
                <w:rtl/>
              </w:rPr>
            </w:pPr>
            <w:r w:rsidRPr="00392D56">
              <w:rPr>
                <w:sz w:val="32"/>
                <w:szCs w:val="32"/>
                <w:rtl/>
              </w:rPr>
              <w:t xml:space="preserve">قوة ثقل </w:t>
            </w:r>
            <w:proofErr w:type="gramStart"/>
            <w:r w:rsidRPr="00392D56">
              <w:rPr>
                <w:sz w:val="32"/>
                <w:szCs w:val="32"/>
                <w:rtl/>
              </w:rPr>
              <w:t>الورقة(</w:t>
            </w:r>
            <w:proofErr w:type="gramEnd"/>
            <w:r w:rsidRPr="00392D56">
              <w:rPr>
                <w:sz w:val="32"/>
                <w:szCs w:val="32"/>
                <w:rtl/>
              </w:rPr>
              <w:t xml:space="preserve">جذب الأرض)، نهملها لأن كتلة الورقة صغيرة جدا. </w:t>
            </w:r>
          </w:p>
        </w:tc>
        <w:tc>
          <w:tcPr>
            <w:tcW w:w="805" w:type="dxa"/>
          </w:tcPr>
          <w:p w14:paraId="23276887" w14:textId="77777777" w:rsidR="00312995" w:rsidRPr="00A52E81" w:rsidRDefault="00312995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</w:tr>
      <w:tr w:rsidR="0017714C" w:rsidRPr="00A52E81" w14:paraId="45FEA4A8" w14:textId="77777777" w:rsidTr="00F37BD6">
        <w:trPr>
          <w:trHeight w:val="43"/>
        </w:trPr>
        <w:tc>
          <w:tcPr>
            <w:tcW w:w="1082" w:type="dxa"/>
          </w:tcPr>
          <w:p w14:paraId="2668585B" w14:textId="77777777" w:rsidR="00312995" w:rsidRPr="00A52E81" w:rsidRDefault="00312995" w:rsidP="00B62C37">
            <w:pPr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8533" w:type="dxa"/>
            <w:gridSpan w:val="2"/>
          </w:tcPr>
          <w:p w14:paraId="0C126A7C" w14:textId="77777777" w:rsidR="00312995" w:rsidRPr="00392D56" w:rsidRDefault="00312995" w:rsidP="008B7A10">
            <w:pPr>
              <w:spacing w:line="276" w:lineRule="auto"/>
              <w:rPr>
                <w:sz w:val="32"/>
                <w:szCs w:val="32"/>
                <w:rtl/>
              </w:rPr>
            </w:pPr>
            <w:r w:rsidRPr="00392D56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>2 ـ</w:t>
            </w:r>
            <w:r w:rsidRPr="00392D56">
              <w:rPr>
                <w:sz w:val="32"/>
                <w:szCs w:val="32"/>
                <w:rtl/>
                <w:lang w:bidi="ar-DZ"/>
              </w:rPr>
              <w:t xml:space="preserve"> حدّد عناصر(مميزات) القوى المؤثرة في الجسم</w:t>
            </w:r>
            <w:r w:rsidRPr="00392D56">
              <w:rPr>
                <w:position w:val="-10"/>
                <w:sz w:val="32"/>
                <w:szCs w:val="32"/>
              </w:rPr>
              <w:object w:dxaOrig="380" w:dyaOrig="320" w14:anchorId="3D556D40">
                <v:shape id="_x0000_i1044" type="#_x0000_t75" style="width:24.75pt;height:20.25pt" o:ole="">
                  <v:imagedata r:id="rId40" o:title=""/>
                </v:shape>
                <o:OLEObject Type="Embed" ProgID="Equation.3" ShapeID="_x0000_i1044" DrawAspect="Content" ObjectID="_1659262202" r:id="rId41"/>
              </w:object>
            </w:r>
            <w:r w:rsidRPr="00392D56">
              <w:rPr>
                <w:sz w:val="32"/>
                <w:szCs w:val="32"/>
                <w:rtl/>
              </w:rPr>
              <w:t xml:space="preserve">. </w:t>
            </w:r>
          </w:p>
        </w:tc>
        <w:tc>
          <w:tcPr>
            <w:tcW w:w="805" w:type="dxa"/>
          </w:tcPr>
          <w:p w14:paraId="398BDF34" w14:textId="77777777" w:rsidR="00312995" w:rsidRPr="00A52E81" w:rsidRDefault="00312995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</w:tr>
      <w:tr w:rsidR="008B7A10" w:rsidRPr="00A52E81" w14:paraId="07D54977" w14:textId="77777777" w:rsidTr="00D84D34">
        <w:trPr>
          <w:trHeight w:val="43"/>
        </w:trPr>
        <w:tc>
          <w:tcPr>
            <w:tcW w:w="10420" w:type="dxa"/>
            <w:gridSpan w:val="4"/>
          </w:tcPr>
          <w:p w14:paraId="54FFA7E8" w14:textId="77777777" w:rsidR="008B7A10" w:rsidRPr="00392D56" w:rsidRDefault="008B7A10" w:rsidP="008B7A10">
            <w:pPr>
              <w:spacing w:line="276" w:lineRule="auto"/>
              <w:rPr>
                <w:sz w:val="32"/>
                <w:szCs w:val="32"/>
                <w:rtl/>
              </w:rPr>
            </w:pPr>
            <w:r w:rsidRPr="00392D56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>2 ـ</w:t>
            </w:r>
            <w:r w:rsidRPr="00392D56">
              <w:rPr>
                <w:sz w:val="32"/>
                <w:szCs w:val="32"/>
                <w:rtl/>
                <w:lang w:bidi="ar-DZ"/>
              </w:rPr>
              <w:t xml:space="preserve"> عناصر(مميزات) القو</w: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>ى</w:t>
            </w:r>
            <w:r w:rsidRPr="00392D56">
              <w:rPr>
                <w:sz w:val="32"/>
                <w:szCs w:val="32"/>
                <w:rtl/>
                <w:lang w:bidi="ar-DZ"/>
              </w:rPr>
              <w:t xml:space="preserve"> المؤثر</w: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>ة</w:t>
            </w:r>
            <w:r w:rsidRPr="00392D56">
              <w:rPr>
                <w:sz w:val="32"/>
                <w:szCs w:val="32"/>
                <w:rtl/>
                <w:lang w:bidi="ar-DZ"/>
              </w:rPr>
              <w:t xml:space="preserve"> في الجسم</w:t>
            </w:r>
            <w:r w:rsidRPr="00392D56">
              <w:rPr>
                <w:position w:val="-10"/>
                <w:sz w:val="32"/>
                <w:szCs w:val="32"/>
              </w:rPr>
              <w:object w:dxaOrig="380" w:dyaOrig="320" w14:anchorId="114D0A3E">
                <v:shape id="_x0000_i1045" type="#_x0000_t75" style="width:24.75pt;height:20.25pt" o:ole="">
                  <v:imagedata r:id="rId40" o:title=""/>
                </v:shape>
                <o:OLEObject Type="Embed" ProgID="Equation.3" ShapeID="_x0000_i1045" DrawAspect="Content" ObjectID="_1659262203" r:id="rId42"/>
              </w:object>
            </w:r>
            <w:r w:rsidRPr="00392D56">
              <w:rPr>
                <w:sz w:val="32"/>
                <w:szCs w:val="32"/>
                <w:rtl/>
              </w:rPr>
              <w:t xml:space="preserve">. </w:t>
            </w:r>
          </w:p>
          <w:tbl>
            <w:tblPr>
              <w:bidiVisual/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75"/>
              <w:gridCol w:w="2952"/>
              <w:gridCol w:w="2980"/>
              <w:gridCol w:w="2966"/>
            </w:tblGrid>
            <w:tr w:rsidR="008B7A10" w:rsidRPr="00392D56" w14:paraId="4A13FD11" w14:textId="77777777" w:rsidTr="00821B42">
              <w:tc>
                <w:tcPr>
                  <w:tcW w:w="539" w:type="pct"/>
                  <w:tcBorders>
                    <w:top w:val="nil"/>
                    <w:left w:val="nil"/>
                  </w:tcBorders>
                  <w:vAlign w:val="center"/>
                </w:tcPr>
                <w:p w14:paraId="6ED9582E" w14:textId="77777777" w:rsidR="008B7A10" w:rsidRPr="00392D56" w:rsidRDefault="008B7A10" w:rsidP="00D84D34">
                  <w:pPr>
                    <w:jc w:val="center"/>
                    <w:rPr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480" w:type="pct"/>
                  <w:shd w:val="clear" w:color="auto" w:fill="92D050"/>
                  <w:vAlign w:val="center"/>
                </w:tcPr>
                <w:p w14:paraId="2318C1F1" w14:textId="77777777" w:rsidR="008B7A10" w:rsidRPr="00392D56" w:rsidRDefault="008B7A10" w:rsidP="00D84D34">
                  <w:pPr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392D56">
                    <w:rPr>
                      <w:position w:val="-6"/>
                      <w:sz w:val="32"/>
                      <w:szCs w:val="32"/>
                    </w:rPr>
                    <w:object w:dxaOrig="320" w:dyaOrig="360" w14:anchorId="538EA5C5">
                      <v:shape id="_x0000_i1046" type="#_x0000_t75" style="width:24.75pt;height:27pt" o:ole="">
                        <v:imagedata r:id="rId28" o:title=""/>
                      </v:shape>
                      <o:OLEObject Type="Embed" ProgID="Equation.3" ShapeID="_x0000_i1046" DrawAspect="Content" ObjectID="_1659262204" r:id="rId43"/>
                    </w:object>
                  </w:r>
                </w:p>
              </w:tc>
              <w:tc>
                <w:tcPr>
                  <w:tcW w:w="1494" w:type="pct"/>
                  <w:shd w:val="clear" w:color="auto" w:fill="92D050"/>
                  <w:vAlign w:val="center"/>
                </w:tcPr>
                <w:p w14:paraId="07D4FD51" w14:textId="77777777" w:rsidR="008B7A10" w:rsidRPr="00392D56" w:rsidRDefault="008B7A10" w:rsidP="00D84D34">
                  <w:pPr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392D56">
                    <w:rPr>
                      <w:position w:val="-6"/>
                      <w:sz w:val="32"/>
                      <w:szCs w:val="32"/>
                    </w:rPr>
                    <w:object w:dxaOrig="340" w:dyaOrig="360" w14:anchorId="227A47B7">
                      <v:shape id="_x0000_i1047" type="#_x0000_t75" style="width:26.25pt;height:27pt" o:ole="">
                        <v:imagedata r:id="rId32" o:title=""/>
                      </v:shape>
                      <o:OLEObject Type="Embed" ProgID="Equation.3" ShapeID="_x0000_i1047" DrawAspect="Content" ObjectID="_1659262205" r:id="rId44"/>
                    </w:object>
                  </w:r>
                </w:p>
              </w:tc>
              <w:tc>
                <w:tcPr>
                  <w:tcW w:w="1487" w:type="pct"/>
                  <w:shd w:val="clear" w:color="auto" w:fill="92D050"/>
                  <w:vAlign w:val="center"/>
                </w:tcPr>
                <w:p w14:paraId="1106B9D6" w14:textId="77777777" w:rsidR="008B7A10" w:rsidRPr="00392D56" w:rsidRDefault="008B7A10" w:rsidP="00D84D34">
                  <w:pPr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392D56">
                    <w:rPr>
                      <w:position w:val="-6"/>
                      <w:sz w:val="32"/>
                      <w:szCs w:val="32"/>
                    </w:rPr>
                    <w:object w:dxaOrig="320" w:dyaOrig="360" w14:anchorId="481E0674">
                      <v:shape id="_x0000_i1048" type="#_x0000_t75" style="width:24.75pt;height:27pt" o:ole="">
                        <v:imagedata r:id="rId45" o:title=""/>
                      </v:shape>
                      <o:OLEObject Type="Embed" ProgID="Equation.3" ShapeID="_x0000_i1048" DrawAspect="Content" ObjectID="_1659262206" r:id="rId46"/>
                    </w:object>
                  </w:r>
                </w:p>
              </w:tc>
            </w:tr>
            <w:tr w:rsidR="008B7A10" w:rsidRPr="00392D56" w14:paraId="15201330" w14:textId="77777777" w:rsidTr="00821B42">
              <w:tc>
                <w:tcPr>
                  <w:tcW w:w="539" w:type="pct"/>
                  <w:shd w:val="clear" w:color="auto" w:fill="FABF8F"/>
                  <w:vAlign w:val="center"/>
                </w:tcPr>
                <w:p w14:paraId="7BE04319" w14:textId="77777777" w:rsidR="008B7A10" w:rsidRPr="00392D56" w:rsidRDefault="008B7A10" w:rsidP="00D84D34">
                  <w:pPr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392D56">
                    <w:rPr>
                      <w:sz w:val="32"/>
                      <w:szCs w:val="32"/>
                      <w:rtl/>
                    </w:rPr>
                    <w:t>نقطة التأثير</w:t>
                  </w:r>
                </w:p>
              </w:tc>
              <w:tc>
                <w:tcPr>
                  <w:tcW w:w="1480" w:type="pct"/>
                  <w:vAlign w:val="center"/>
                </w:tcPr>
                <w:p w14:paraId="657B12B0" w14:textId="77777777" w:rsidR="008B7A10" w:rsidRPr="00392D56" w:rsidRDefault="008B7A10" w:rsidP="00D84D34">
                  <w:pPr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392D56">
                    <w:rPr>
                      <w:sz w:val="32"/>
                      <w:szCs w:val="32"/>
                      <w:rtl/>
                    </w:rPr>
                    <w:t>النقطة</w:t>
                  </w:r>
                  <w:r w:rsidRPr="006318BE">
                    <w:rPr>
                      <w:position w:val="-4"/>
                      <w:sz w:val="32"/>
                      <w:szCs w:val="32"/>
                    </w:rPr>
                    <w:object w:dxaOrig="240" w:dyaOrig="260" w14:anchorId="42EA7B37">
                      <v:shape id="_x0000_i1049" type="#_x0000_t75" style="width:15.75pt;height:16.5pt" o:ole="">
                        <v:imagedata r:id="rId47" o:title=""/>
                      </v:shape>
                      <o:OLEObject Type="Embed" ProgID="Equation.3" ShapeID="_x0000_i1049" DrawAspect="Content" ObjectID="_1659262207" r:id="rId48"/>
                    </w:object>
                  </w:r>
                </w:p>
              </w:tc>
              <w:tc>
                <w:tcPr>
                  <w:tcW w:w="1494" w:type="pct"/>
                  <w:vAlign w:val="center"/>
                </w:tcPr>
                <w:p w14:paraId="3D88C679" w14:textId="77777777" w:rsidR="008B7A10" w:rsidRPr="00392D56" w:rsidRDefault="008B7A10" w:rsidP="00D84D34">
                  <w:pPr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392D56">
                    <w:rPr>
                      <w:sz w:val="32"/>
                      <w:szCs w:val="32"/>
                      <w:rtl/>
                    </w:rPr>
                    <w:t>النقطة</w:t>
                  </w:r>
                  <w:r w:rsidRPr="006318BE">
                    <w:rPr>
                      <w:position w:val="-4"/>
                      <w:sz w:val="32"/>
                      <w:szCs w:val="32"/>
                    </w:rPr>
                    <w:object w:dxaOrig="240" w:dyaOrig="260" w14:anchorId="3885B61C">
                      <v:shape id="_x0000_i1050" type="#_x0000_t75" style="width:15.75pt;height:16.5pt" o:ole="">
                        <v:imagedata r:id="rId49" o:title=""/>
                      </v:shape>
                      <o:OLEObject Type="Embed" ProgID="Equation.3" ShapeID="_x0000_i1050" DrawAspect="Content" ObjectID="_1659262208" r:id="rId50"/>
                    </w:object>
                  </w:r>
                </w:p>
              </w:tc>
              <w:tc>
                <w:tcPr>
                  <w:tcW w:w="1487" w:type="pct"/>
                  <w:vAlign w:val="center"/>
                </w:tcPr>
                <w:p w14:paraId="4332F64F" w14:textId="77777777" w:rsidR="008B7A10" w:rsidRPr="00392D56" w:rsidRDefault="008B7A10" w:rsidP="00D84D34">
                  <w:pPr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392D56">
                    <w:rPr>
                      <w:sz w:val="32"/>
                      <w:szCs w:val="32"/>
                      <w:rtl/>
                    </w:rPr>
                    <w:t>النقطة</w:t>
                  </w:r>
                  <w:r w:rsidRPr="006318BE">
                    <w:rPr>
                      <w:position w:val="-6"/>
                      <w:sz w:val="32"/>
                      <w:szCs w:val="32"/>
                    </w:rPr>
                    <w:object w:dxaOrig="240" w:dyaOrig="279" w14:anchorId="7CA834CC">
                      <v:shape id="_x0000_i1051" type="#_x0000_t75" style="width:15.75pt;height:18pt" o:ole="">
                        <v:imagedata r:id="rId51" o:title=""/>
                      </v:shape>
                      <o:OLEObject Type="Embed" ProgID="Equation.3" ShapeID="_x0000_i1051" DrawAspect="Content" ObjectID="_1659262209" r:id="rId52"/>
                    </w:object>
                  </w:r>
                </w:p>
              </w:tc>
            </w:tr>
            <w:tr w:rsidR="008B7A10" w:rsidRPr="00392D56" w14:paraId="6B46F6F6" w14:textId="77777777" w:rsidTr="00821B42">
              <w:tc>
                <w:tcPr>
                  <w:tcW w:w="539" w:type="pct"/>
                  <w:shd w:val="clear" w:color="auto" w:fill="FABF8F"/>
                  <w:vAlign w:val="center"/>
                </w:tcPr>
                <w:p w14:paraId="0A8CCDCA" w14:textId="77777777" w:rsidR="008B7A10" w:rsidRPr="00392D56" w:rsidRDefault="008B7A10" w:rsidP="00D84D34">
                  <w:pPr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392D56">
                    <w:rPr>
                      <w:sz w:val="32"/>
                      <w:szCs w:val="32"/>
                      <w:rtl/>
                    </w:rPr>
                    <w:lastRenderedPageBreak/>
                    <w:t>المنحى</w:t>
                  </w:r>
                </w:p>
              </w:tc>
              <w:tc>
                <w:tcPr>
                  <w:tcW w:w="1480" w:type="pct"/>
                  <w:vAlign w:val="center"/>
                </w:tcPr>
                <w:p w14:paraId="56BF7E72" w14:textId="77777777" w:rsidR="008B7A10" w:rsidRPr="00392D56" w:rsidRDefault="008B7A10" w:rsidP="00D84D34">
                  <w:pPr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392D56">
                    <w:rPr>
                      <w:sz w:val="32"/>
                      <w:szCs w:val="32"/>
                      <w:rtl/>
                    </w:rPr>
                    <w:t>المستقيم</w:t>
                  </w:r>
                  <w:r>
                    <w:rPr>
                      <w:rFonts w:hint="cs"/>
                      <w:sz w:val="32"/>
                      <w:szCs w:val="32"/>
                      <w:rtl/>
                    </w:rPr>
                    <w:t xml:space="preserve"> الذي يجسده الخيط والمار بالنقطة</w:t>
                  </w:r>
                  <w:r w:rsidRPr="006318BE">
                    <w:rPr>
                      <w:position w:val="-4"/>
                      <w:sz w:val="32"/>
                      <w:szCs w:val="32"/>
                    </w:rPr>
                    <w:object w:dxaOrig="240" w:dyaOrig="260" w14:anchorId="5BFE7423">
                      <v:shape id="_x0000_i1052" type="#_x0000_t75" style="width:15.75pt;height:16.5pt" o:ole="">
                        <v:imagedata r:id="rId47" o:title=""/>
                      </v:shape>
                      <o:OLEObject Type="Embed" ProgID="Equation.3" ShapeID="_x0000_i1052" DrawAspect="Content" ObjectID="_1659262210" r:id="rId53"/>
                    </w:object>
                  </w:r>
                </w:p>
              </w:tc>
              <w:tc>
                <w:tcPr>
                  <w:tcW w:w="1494" w:type="pct"/>
                  <w:vAlign w:val="center"/>
                </w:tcPr>
                <w:p w14:paraId="0B62C0DF" w14:textId="77777777" w:rsidR="008B7A10" w:rsidRPr="00392D56" w:rsidRDefault="008B7A10" w:rsidP="00D84D34">
                  <w:pPr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392D56">
                    <w:rPr>
                      <w:sz w:val="32"/>
                      <w:szCs w:val="32"/>
                      <w:rtl/>
                    </w:rPr>
                    <w:t>المستقيم</w:t>
                  </w:r>
                  <w:r w:rsidR="00821B42">
                    <w:rPr>
                      <w:rFonts w:hint="cs"/>
                      <w:sz w:val="32"/>
                      <w:szCs w:val="32"/>
                      <w:rtl/>
                    </w:rPr>
                    <w:t xml:space="preserve"> </w:t>
                  </w:r>
                  <w:r>
                    <w:rPr>
                      <w:rFonts w:hint="cs"/>
                      <w:sz w:val="32"/>
                      <w:szCs w:val="32"/>
                      <w:rtl/>
                    </w:rPr>
                    <w:t>الذي يجسده الخيط والمار بالنقطة</w:t>
                  </w:r>
                  <w:r w:rsidRPr="006318BE">
                    <w:rPr>
                      <w:position w:val="-4"/>
                      <w:sz w:val="32"/>
                      <w:szCs w:val="32"/>
                    </w:rPr>
                    <w:object w:dxaOrig="240" w:dyaOrig="260" w14:anchorId="4BBA50A2">
                      <v:shape id="_x0000_i1053" type="#_x0000_t75" style="width:15.75pt;height:16.5pt" o:ole="">
                        <v:imagedata r:id="rId49" o:title=""/>
                      </v:shape>
                      <o:OLEObject Type="Embed" ProgID="Equation.3" ShapeID="_x0000_i1053" DrawAspect="Content" ObjectID="_1659262211" r:id="rId54"/>
                    </w:object>
                  </w:r>
                </w:p>
              </w:tc>
              <w:tc>
                <w:tcPr>
                  <w:tcW w:w="1487" w:type="pct"/>
                  <w:vAlign w:val="center"/>
                </w:tcPr>
                <w:p w14:paraId="668DDC3D" w14:textId="77777777" w:rsidR="008B7A10" w:rsidRPr="00392D56" w:rsidRDefault="008B7A10" w:rsidP="00D84D34">
                  <w:pPr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392D56">
                    <w:rPr>
                      <w:sz w:val="32"/>
                      <w:szCs w:val="32"/>
                      <w:rtl/>
                    </w:rPr>
                    <w:t>المستقيم</w:t>
                  </w:r>
                  <w:r w:rsidR="00821B42">
                    <w:rPr>
                      <w:rFonts w:hint="cs"/>
                      <w:sz w:val="32"/>
                      <w:szCs w:val="32"/>
                      <w:rtl/>
                    </w:rPr>
                    <w:t xml:space="preserve"> </w:t>
                  </w:r>
                  <w:r>
                    <w:rPr>
                      <w:rFonts w:hint="cs"/>
                      <w:sz w:val="32"/>
                      <w:szCs w:val="32"/>
                      <w:rtl/>
                    </w:rPr>
                    <w:t>الذي يجسده الخيط والمار بالنقطة</w:t>
                  </w:r>
                  <w:r w:rsidRPr="006318BE">
                    <w:rPr>
                      <w:position w:val="-6"/>
                      <w:sz w:val="32"/>
                      <w:szCs w:val="32"/>
                    </w:rPr>
                    <w:object w:dxaOrig="240" w:dyaOrig="279" w14:anchorId="45B44299">
                      <v:shape id="_x0000_i1054" type="#_x0000_t75" style="width:15.75pt;height:18pt" o:ole="">
                        <v:imagedata r:id="rId51" o:title=""/>
                      </v:shape>
                      <o:OLEObject Type="Embed" ProgID="Equation.3" ShapeID="_x0000_i1054" DrawAspect="Content" ObjectID="_1659262212" r:id="rId55"/>
                    </w:object>
                  </w:r>
                </w:p>
              </w:tc>
            </w:tr>
            <w:tr w:rsidR="008B7A10" w:rsidRPr="00392D56" w14:paraId="3E421E19" w14:textId="77777777" w:rsidTr="00821B42">
              <w:tc>
                <w:tcPr>
                  <w:tcW w:w="539" w:type="pct"/>
                  <w:shd w:val="clear" w:color="auto" w:fill="FABF8F"/>
                  <w:vAlign w:val="center"/>
                </w:tcPr>
                <w:p w14:paraId="1C7D1D4D" w14:textId="77777777" w:rsidR="008B7A10" w:rsidRPr="00392D56" w:rsidRDefault="008B7A10" w:rsidP="00D84D34">
                  <w:pPr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392D56">
                    <w:rPr>
                      <w:sz w:val="32"/>
                      <w:szCs w:val="32"/>
                      <w:rtl/>
                    </w:rPr>
                    <w:t>الاتجاه</w:t>
                  </w:r>
                </w:p>
              </w:tc>
              <w:tc>
                <w:tcPr>
                  <w:tcW w:w="1480" w:type="pct"/>
                  <w:vAlign w:val="center"/>
                </w:tcPr>
                <w:p w14:paraId="06D9D60A" w14:textId="77777777" w:rsidR="008B7A10" w:rsidRPr="00392D56" w:rsidRDefault="008B7A10" w:rsidP="00D84D34">
                  <w:pPr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392D56">
                    <w:rPr>
                      <w:sz w:val="32"/>
                      <w:szCs w:val="32"/>
                      <w:rtl/>
                    </w:rPr>
                    <w:t>من</w:t>
                  </w:r>
                  <w:r w:rsidRPr="006318BE">
                    <w:rPr>
                      <w:position w:val="-4"/>
                      <w:sz w:val="32"/>
                      <w:szCs w:val="32"/>
                    </w:rPr>
                    <w:object w:dxaOrig="240" w:dyaOrig="260" w14:anchorId="2F6BC911">
                      <v:shape id="_x0000_i1055" type="#_x0000_t75" style="width:15.75pt;height:16.5pt" o:ole="">
                        <v:imagedata r:id="rId47" o:title=""/>
                      </v:shape>
                      <o:OLEObject Type="Embed" ProgID="Equation.3" ShapeID="_x0000_i1055" DrawAspect="Content" ObjectID="_1659262213" r:id="rId56"/>
                    </w:object>
                  </w:r>
                  <w:r w:rsidRPr="00392D56">
                    <w:rPr>
                      <w:sz w:val="32"/>
                      <w:szCs w:val="32"/>
                      <w:rtl/>
                    </w:rPr>
                    <w:t>نحو</w:t>
                  </w:r>
                  <w:r w:rsidRPr="00D44E60">
                    <w:rPr>
                      <w:position w:val="-10"/>
                      <w:sz w:val="32"/>
                      <w:szCs w:val="32"/>
                    </w:rPr>
                    <w:object w:dxaOrig="480" w:dyaOrig="340" w14:anchorId="550D50B7">
                      <v:shape id="_x0000_i1056" type="#_x0000_t75" style="width:31.5pt;height:21.75pt" o:ole="">
                        <v:imagedata r:id="rId57" o:title=""/>
                      </v:shape>
                      <o:OLEObject Type="Embed" ProgID="Equation.3" ShapeID="_x0000_i1056" DrawAspect="Content" ObjectID="_1659262214" r:id="rId58"/>
                    </w:object>
                  </w:r>
                </w:p>
              </w:tc>
              <w:tc>
                <w:tcPr>
                  <w:tcW w:w="1494" w:type="pct"/>
                  <w:vAlign w:val="center"/>
                </w:tcPr>
                <w:p w14:paraId="6DF4E08C" w14:textId="77777777" w:rsidR="008B7A10" w:rsidRPr="00392D56" w:rsidRDefault="008B7A10" w:rsidP="00D84D34">
                  <w:pPr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392D56">
                    <w:rPr>
                      <w:sz w:val="32"/>
                      <w:szCs w:val="32"/>
                      <w:rtl/>
                    </w:rPr>
                    <w:t>من</w:t>
                  </w:r>
                  <w:r w:rsidRPr="006318BE">
                    <w:rPr>
                      <w:position w:val="-4"/>
                      <w:sz w:val="32"/>
                      <w:szCs w:val="32"/>
                    </w:rPr>
                    <w:object w:dxaOrig="240" w:dyaOrig="260" w14:anchorId="7ADE5784">
                      <v:shape id="_x0000_i1057" type="#_x0000_t75" style="width:15.75pt;height:16.5pt" o:ole="">
                        <v:imagedata r:id="rId59" o:title=""/>
                      </v:shape>
                      <o:OLEObject Type="Embed" ProgID="Equation.3" ShapeID="_x0000_i1057" DrawAspect="Content" ObjectID="_1659262215" r:id="rId60"/>
                    </w:object>
                  </w:r>
                  <w:r w:rsidRPr="00392D56">
                    <w:rPr>
                      <w:sz w:val="32"/>
                      <w:szCs w:val="32"/>
                      <w:rtl/>
                    </w:rPr>
                    <w:t>نحو</w:t>
                  </w:r>
                  <w:r w:rsidRPr="00D44E60">
                    <w:rPr>
                      <w:position w:val="-10"/>
                      <w:sz w:val="32"/>
                      <w:szCs w:val="32"/>
                    </w:rPr>
                    <w:object w:dxaOrig="520" w:dyaOrig="340" w14:anchorId="3ED05764">
                      <v:shape id="_x0000_i1058" type="#_x0000_t75" style="width:33.75pt;height:21.75pt" o:ole="">
                        <v:imagedata r:id="rId61" o:title=""/>
                      </v:shape>
                      <o:OLEObject Type="Embed" ProgID="Equation.3" ShapeID="_x0000_i1058" DrawAspect="Content" ObjectID="_1659262216" r:id="rId62"/>
                    </w:object>
                  </w:r>
                </w:p>
              </w:tc>
              <w:tc>
                <w:tcPr>
                  <w:tcW w:w="1487" w:type="pct"/>
                  <w:vAlign w:val="center"/>
                </w:tcPr>
                <w:p w14:paraId="66574D6C" w14:textId="77777777" w:rsidR="008B7A10" w:rsidRPr="00392D56" w:rsidRDefault="008B7A10" w:rsidP="00D84D34">
                  <w:pPr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392D56">
                    <w:rPr>
                      <w:sz w:val="32"/>
                      <w:szCs w:val="32"/>
                      <w:rtl/>
                    </w:rPr>
                    <w:t>من</w:t>
                  </w:r>
                  <w:r w:rsidRPr="006318BE">
                    <w:rPr>
                      <w:position w:val="-6"/>
                      <w:sz w:val="32"/>
                      <w:szCs w:val="32"/>
                    </w:rPr>
                    <w:object w:dxaOrig="240" w:dyaOrig="279" w14:anchorId="59B57BA8">
                      <v:shape id="_x0000_i1059" type="#_x0000_t75" style="width:15.75pt;height:18pt" o:ole="">
                        <v:imagedata r:id="rId63" o:title=""/>
                      </v:shape>
                      <o:OLEObject Type="Embed" ProgID="Equation.3" ShapeID="_x0000_i1059" DrawAspect="Content" ObjectID="_1659262217" r:id="rId64"/>
                    </w:object>
                  </w:r>
                  <w:r w:rsidRPr="00392D56">
                    <w:rPr>
                      <w:sz w:val="32"/>
                      <w:szCs w:val="32"/>
                      <w:rtl/>
                    </w:rPr>
                    <w:t>نحو</w:t>
                  </w:r>
                  <w:r w:rsidRPr="00D44E60">
                    <w:rPr>
                      <w:position w:val="-12"/>
                      <w:sz w:val="32"/>
                      <w:szCs w:val="32"/>
                    </w:rPr>
                    <w:object w:dxaOrig="499" w:dyaOrig="360" w14:anchorId="2255BE30">
                      <v:shape id="_x0000_i1060" type="#_x0000_t75" style="width:32.25pt;height:23.25pt" o:ole="">
                        <v:imagedata r:id="rId65" o:title=""/>
                      </v:shape>
                      <o:OLEObject Type="Embed" ProgID="Equation.3" ShapeID="_x0000_i1060" DrawAspect="Content" ObjectID="_1659262218" r:id="rId66"/>
                    </w:object>
                  </w:r>
                </w:p>
              </w:tc>
            </w:tr>
            <w:tr w:rsidR="008B7A10" w:rsidRPr="00392D56" w14:paraId="7B535357" w14:textId="77777777" w:rsidTr="00821B42">
              <w:tc>
                <w:tcPr>
                  <w:tcW w:w="539" w:type="pct"/>
                  <w:tcBorders>
                    <w:bottom w:val="single" w:sz="4" w:space="0" w:color="auto"/>
                  </w:tcBorders>
                  <w:shd w:val="clear" w:color="auto" w:fill="FABF8F"/>
                  <w:vAlign w:val="center"/>
                </w:tcPr>
                <w:p w14:paraId="09897436" w14:textId="77777777" w:rsidR="008B7A10" w:rsidRPr="00392D56" w:rsidRDefault="008B7A10" w:rsidP="00D84D34">
                  <w:pPr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392D56">
                    <w:rPr>
                      <w:sz w:val="32"/>
                      <w:szCs w:val="32"/>
                      <w:rtl/>
                    </w:rPr>
                    <w:t>الشدّة</w:t>
                  </w:r>
                </w:p>
              </w:tc>
              <w:tc>
                <w:tcPr>
                  <w:tcW w:w="1480" w:type="pct"/>
                  <w:tcBorders>
                    <w:bottom w:val="single" w:sz="4" w:space="0" w:color="auto"/>
                  </w:tcBorders>
                  <w:vAlign w:val="center"/>
                </w:tcPr>
                <w:p w14:paraId="793BE7E6" w14:textId="77777777" w:rsidR="008B7A10" w:rsidRPr="00392D56" w:rsidRDefault="0036648D" w:rsidP="00D84D34">
                  <w:pPr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392D56">
                    <w:rPr>
                      <w:position w:val="-10"/>
                      <w:sz w:val="32"/>
                      <w:szCs w:val="32"/>
                    </w:rPr>
                    <w:object w:dxaOrig="1020" w:dyaOrig="340" w14:anchorId="4E6E0F54">
                      <v:shape id="_x0000_i1061" type="#_x0000_t75" style="width:66.75pt;height:21.75pt" o:ole="">
                        <v:imagedata r:id="rId67" o:title=""/>
                      </v:shape>
                      <o:OLEObject Type="Embed" ProgID="Equation.3" ShapeID="_x0000_i1061" DrawAspect="Content" ObjectID="_1659262219" r:id="rId68"/>
                    </w:object>
                  </w:r>
                </w:p>
              </w:tc>
              <w:tc>
                <w:tcPr>
                  <w:tcW w:w="1494" w:type="pct"/>
                  <w:tcBorders>
                    <w:bottom w:val="single" w:sz="4" w:space="0" w:color="auto"/>
                  </w:tcBorders>
                  <w:vAlign w:val="center"/>
                </w:tcPr>
                <w:p w14:paraId="0A3C49CF" w14:textId="77777777" w:rsidR="008B7A10" w:rsidRPr="00392D56" w:rsidRDefault="0036648D" w:rsidP="00D84D34">
                  <w:pPr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392D56">
                    <w:rPr>
                      <w:position w:val="-10"/>
                      <w:sz w:val="32"/>
                      <w:szCs w:val="32"/>
                    </w:rPr>
                    <w:object w:dxaOrig="1060" w:dyaOrig="340" w14:anchorId="6F4EE5D3">
                      <v:shape id="_x0000_i1062" type="#_x0000_t75" style="width:69pt;height:21.75pt" o:ole="">
                        <v:imagedata r:id="rId69" o:title=""/>
                      </v:shape>
                      <o:OLEObject Type="Embed" ProgID="Equation.3" ShapeID="_x0000_i1062" DrawAspect="Content" ObjectID="_1659262220" r:id="rId70"/>
                    </w:object>
                  </w:r>
                </w:p>
              </w:tc>
              <w:tc>
                <w:tcPr>
                  <w:tcW w:w="1487" w:type="pct"/>
                  <w:tcBorders>
                    <w:bottom w:val="single" w:sz="4" w:space="0" w:color="auto"/>
                  </w:tcBorders>
                  <w:vAlign w:val="center"/>
                </w:tcPr>
                <w:p w14:paraId="45E8495D" w14:textId="77777777" w:rsidR="008B7A10" w:rsidRPr="00392D56" w:rsidRDefault="008B7A10" w:rsidP="00D84D34">
                  <w:pPr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6318BE">
                    <w:rPr>
                      <w:position w:val="-12"/>
                      <w:sz w:val="32"/>
                      <w:szCs w:val="32"/>
                    </w:rPr>
                    <w:object w:dxaOrig="1020" w:dyaOrig="360" w14:anchorId="40D3C777">
                      <v:shape id="_x0000_i1063" type="#_x0000_t75" style="width:66.75pt;height:23.25pt" o:ole="">
                        <v:imagedata r:id="rId71" o:title=""/>
                      </v:shape>
                      <o:OLEObject Type="Embed" ProgID="Equation.3" ShapeID="_x0000_i1063" DrawAspect="Content" ObjectID="_1659262221" r:id="rId72"/>
                    </w:object>
                  </w:r>
                </w:p>
              </w:tc>
            </w:tr>
            <w:tr w:rsidR="008B7A10" w:rsidRPr="00312995" w14:paraId="17FD77B0" w14:textId="77777777" w:rsidTr="00821B42">
              <w:tc>
                <w:tcPr>
                  <w:tcW w:w="5000" w:type="pct"/>
                  <w:gridSpan w:val="4"/>
                  <w:tcBorders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46B139A6" w14:textId="77777777" w:rsidR="008B7A10" w:rsidRPr="00312995" w:rsidRDefault="008B7A10" w:rsidP="00D84D34">
                  <w:pPr>
                    <w:jc w:val="center"/>
                    <w:rPr>
                      <w:sz w:val="16"/>
                      <w:szCs w:val="16"/>
                      <w:rtl/>
                    </w:rPr>
                  </w:pPr>
                </w:p>
              </w:tc>
            </w:tr>
          </w:tbl>
          <w:p w14:paraId="71E5615E" w14:textId="77777777" w:rsidR="008B7A10" w:rsidRPr="00A52E81" w:rsidRDefault="008B7A10" w:rsidP="007141BB">
            <w:pPr>
              <w:spacing w:line="276" w:lineRule="auto"/>
              <w:rPr>
                <w:sz w:val="32"/>
                <w:szCs w:val="32"/>
                <w:rtl/>
              </w:rPr>
            </w:pPr>
          </w:p>
        </w:tc>
      </w:tr>
      <w:tr w:rsidR="00CE268B" w:rsidRPr="00A52E81" w14:paraId="5BFFF7FC" w14:textId="77777777" w:rsidTr="00F37BD6">
        <w:trPr>
          <w:trHeight w:val="43"/>
        </w:trPr>
        <w:tc>
          <w:tcPr>
            <w:tcW w:w="1082" w:type="dxa"/>
          </w:tcPr>
          <w:p w14:paraId="1C700684" w14:textId="77777777" w:rsidR="009D545B" w:rsidRPr="00A52E81" w:rsidRDefault="009D545B" w:rsidP="00B62C37">
            <w:pPr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3955" w:type="dxa"/>
          </w:tcPr>
          <w:p w14:paraId="10B6B6D8" w14:textId="77777777" w:rsidR="004A2423" w:rsidRPr="00392D56" w:rsidRDefault="00846719" w:rsidP="00432165">
            <w:pPr>
              <w:spacing w:before="120"/>
              <w:rPr>
                <w:sz w:val="32"/>
                <w:szCs w:val="32"/>
                <w:rtl/>
              </w:rPr>
            </w:pPr>
            <w:r w:rsidRPr="00392D56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>3 ـ</w:t>
            </w:r>
            <w:r w:rsidRPr="00392D56">
              <w:rPr>
                <w:sz w:val="32"/>
                <w:szCs w:val="32"/>
                <w:rtl/>
                <w:lang w:bidi="ar-DZ"/>
              </w:rPr>
              <w:t xml:space="preserve"> مثّل بشعاع كل القوى المؤثرة في الجسم</w:t>
            </w:r>
            <w:r w:rsidRPr="00392D56">
              <w:rPr>
                <w:position w:val="-10"/>
                <w:sz w:val="32"/>
                <w:szCs w:val="32"/>
              </w:rPr>
              <w:object w:dxaOrig="380" w:dyaOrig="320" w14:anchorId="1797E4CB">
                <v:shape id="_x0000_i1064" type="#_x0000_t75" style="width:24.75pt;height:20.25pt" o:ole="">
                  <v:imagedata r:id="rId40" o:title=""/>
                </v:shape>
                <o:OLEObject Type="Embed" ProgID="Equation.3" ShapeID="_x0000_i1064" DrawAspect="Content" ObjectID="_1659262222" r:id="rId73"/>
              </w:object>
            </w:r>
            <w:r w:rsidRPr="00392D56">
              <w:rPr>
                <w:sz w:val="32"/>
                <w:szCs w:val="32"/>
                <w:rtl/>
              </w:rPr>
              <w:t xml:space="preserve">. بمقياس رسم </w:t>
            </w:r>
            <w:r w:rsidRPr="00392D56">
              <w:rPr>
                <w:position w:val="-6"/>
                <w:sz w:val="32"/>
                <w:szCs w:val="32"/>
              </w:rPr>
              <w:object w:dxaOrig="440" w:dyaOrig="279" w14:anchorId="3930FAF1">
                <v:shape id="_x0000_i1065" type="#_x0000_t75" style="width:28.5pt;height:18pt" o:ole="">
                  <v:imagedata r:id="rId74" o:title=""/>
                </v:shape>
                <o:OLEObject Type="Embed" ProgID="Equation.3" ShapeID="_x0000_i1065" DrawAspect="Content" ObjectID="_1659262223" r:id="rId75"/>
              </w:object>
            </w:r>
            <w:r w:rsidRPr="00392D56">
              <w:rPr>
                <w:sz w:val="32"/>
                <w:szCs w:val="32"/>
                <w:rtl/>
              </w:rPr>
              <w:t xml:space="preserve"> يمثّل</w:t>
            </w:r>
            <w:r w:rsidRPr="00392D56">
              <w:rPr>
                <w:position w:val="-6"/>
                <w:sz w:val="32"/>
                <w:szCs w:val="32"/>
              </w:rPr>
              <w:object w:dxaOrig="360" w:dyaOrig="279" w14:anchorId="2717B60F">
                <v:shape id="_x0000_i1066" type="#_x0000_t75" style="width:23.25pt;height:18pt" o:ole="">
                  <v:imagedata r:id="rId76" o:title=""/>
                </v:shape>
                <o:OLEObject Type="Embed" ProgID="Equation.3" ShapeID="_x0000_i1066" DrawAspect="Content" ObjectID="_1659262224" r:id="rId77"/>
              </w:object>
            </w:r>
            <w:r w:rsidRPr="00392D56">
              <w:rPr>
                <w:sz w:val="32"/>
                <w:szCs w:val="32"/>
                <w:rtl/>
              </w:rPr>
              <w:t xml:space="preserve">. </w:t>
            </w:r>
          </w:p>
        </w:tc>
        <w:tc>
          <w:tcPr>
            <w:tcW w:w="4578" w:type="dxa"/>
          </w:tcPr>
          <w:p w14:paraId="4C913B7C" w14:textId="77777777" w:rsidR="00B03651" w:rsidRDefault="00BC4951" w:rsidP="008F713A">
            <w:pPr>
              <w:spacing w:before="120"/>
              <w:rPr>
                <w:sz w:val="32"/>
                <w:szCs w:val="32"/>
                <w:rtl/>
              </w:rPr>
            </w:pPr>
            <w:r w:rsidRPr="00392D56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>3 ـ</w:t>
            </w:r>
            <w:r w:rsidRPr="00392D56">
              <w:rPr>
                <w:sz w:val="32"/>
                <w:szCs w:val="32"/>
                <w:rtl/>
                <w:lang w:bidi="ar-DZ"/>
              </w:rPr>
              <w:t xml:space="preserve"> تمثيل بشعاع القو</w:t>
            </w:r>
            <w:r w:rsidR="008F713A">
              <w:rPr>
                <w:rFonts w:hint="cs"/>
                <w:sz w:val="32"/>
                <w:szCs w:val="32"/>
                <w:rtl/>
                <w:lang w:bidi="ar-DZ"/>
              </w:rPr>
              <w:t>ى</w:t>
            </w:r>
            <w:r w:rsidRPr="00392D56">
              <w:rPr>
                <w:sz w:val="32"/>
                <w:szCs w:val="32"/>
                <w:rtl/>
                <w:lang w:bidi="ar-DZ"/>
              </w:rPr>
              <w:t xml:space="preserve"> المؤثر</w:t>
            </w:r>
            <w:r w:rsidR="008F713A">
              <w:rPr>
                <w:rFonts w:hint="cs"/>
                <w:sz w:val="32"/>
                <w:szCs w:val="32"/>
                <w:rtl/>
                <w:lang w:bidi="ar-DZ"/>
              </w:rPr>
              <w:t>ة</w:t>
            </w:r>
            <w:r w:rsidRPr="00392D56">
              <w:rPr>
                <w:sz w:val="32"/>
                <w:szCs w:val="32"/>
                <w:rtl/>
                <w:lang w:bidi="ar-DZ"/>
              </w:rPr>
              <w:t xml:space="preserve"> في الجسم</w:t>
            </w:r>
            <w:r w:rsidRPr="00392D56">
              <w:rPr>
                <w:position w:val="-10"/>
                <w:sz w:val="32"/>
                <w:szCs w:val="32"/>
              </w:rPr>
              <w:object w:dxaOrig="380" w:dyaOrig="320" w14:anchorId="53B0345D">
                <v:shape id="_x0000_i1067" type="#_x0000_t75" style="width:24.75pt;height:20.25pt" o:ole="">
                  <v:imagedata r:id="rId40" o:title=""/>
                </v:shape>
                <o:OLEObject Type="Embed" ProgID="Equation.3" ShapeID="_x0000_i1067" DrawAspect="Content" ObjectID="_1659262225" r:id="rId78"/>
              </w:object>
            </w:r>
            <w:r w:rsidRPr="00392D56">
              <w:rPr>
                <w:sz w:val="32"/>
                <w:szCs w:val="32"/>
                <w:rtl/>
              </w:rPr>
              <w:t xml:space="preserve">: </w:t>
            </w:r>
          </w:p>
          <w:p w14:paraId="7AA3D4AB" w14:textId="77777777" w:rsidR="008F713A" w:rsidRPr="00392D56" w:rsidRDefault="008F713A" w:rsidP="0036648D">
            <w:pPr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الشعاع</w:t>
            </w:r>
            <w:r w:rsidRPr="00392D56">
              <w:rPr>
                <w:position w:val="-6"/>
                <w:sz w:val="32"/>
                <w:szCs w:val="32"/>
              </w:rPr>
              <w:object w:dxaOrig="320" w:dyaOrig="360" w14:anchorId="29D5C89A">
                <v:shape id="_x0000_i1068" type="#_x0000_t75" style="width:24.75pt;height:27pt" o:ole="">
                  <v:imagedata r:id="rId28" o:title=""/>
                </v:shape>
                <o:OLEObject Type="Embed" ProgID="Equation.3" ShapeID="_x0000_i1068" DrawAspect="Content" ObjectID="_1659262226" r:id="rId79"/>
              </w:object>
            </w:r>
            <w:r w:rsidRPr="00392D56">
              <w:rPr>
                <w:sz w:val="32"/>
                <w:szCs w:val="32"/>
                <w:rtl/>
              </w:rPr>
              <w:t xml:space="preserve"> : </w:t>
            </w:r>
            <w:r w:rsidR="0036648D" w:rsidRPr="008F713A">
              <w:rPr>
                <w:position w:val="-10"/>
                <w:sz w:val="32"/>
                <w:szCs w:val="32"/>
              </w:rPr>
              <w:object w:dxaOrig="1500" w:dyaOrig="320" w14:anchorId="097D763E">
                <v:shape id="_x0000_i1069" type="#_x0000_t75" style="width:98.25pt;height:20.25pt" o:ole="">
                  <v:imagedata r:id="rId80" o:title=""/>
                </v:shape>
                <o:OLEObject Type="Embed" ProgID="Equation.3" ShapeID="_x0000_i1069" DrawAspect="Content" ObjectID="_1659262227" r:id="rId81"/>
              </w:object>
            </w:r>
            <w:r w:rsidRPr="00392D56">
              <w:rPr>
                <w:sz w:val="32"/>
                <w:szCs w:val="32"/>
                <w:rtl/>
              </w:rPr>
              <w:t xml:space="preserve">. </w:t>
            </w:r>
          </w:p>
          <w:p w14:paraId="7A228F0A" w14:textId="77777777" w:rsidR="008F713A" w:rsidRDefault="008F713A" w:rsidP="008F713A">
            <w:pPr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الشعاع</w:t>
            </w:r>
            <w:r w:rsidRPr="00392D56">
              <w:rPr>
                <w:position w:val="-6"/>
                <w:sz w:val="32"/>
                <w:szCs w:val="32"/>
              </w:rPr>
              <w:object w:dxaOrig="340" w:dyaOrig="360" w14:anchorId="2D2DE824">
                <v:shape id="_x0000_i1070" type="#_x0000_t75" style="width:26.25pt;height:27pt" o:ole="">
                  <v:imagedata r:id="rId32" o:title=""/>
                </v:shape>
                <o:OLEObject Type="Embed" ProgID="Equation.3" ShapeID="_x0000_i1070" DrawAspect="Content" ObjectID="_1659262228" r:id="rId82"/>
              </w:object>
            </w:r>
            <w:r w:rsidRPr="00392D56">
              <w:rPr>
                <w:sz w:val="32"/>
                <w:szCs w:val="32"/>
                <w:rtl/>
              </w:rPr>
              <w:t xml:space="preserve"> : </w:t>
            </w:r>
            <w:r w:rsidR="0036648D" w:rsidRPr="008F713A">
              <w:rPr>
                <w:position w:val="-10"/>
                <w:sz w:val="32"/>
                <w:szCs w:val="32"/>
              </w:rPr>
              <w:object w:dxaOrig="1500" w:dyaOrig="320" w14:anchorId="552F68B8">
                <v:shape id="_x0000_i1071" type="#_x0000_t75" style="width:98.25pt;height:20.25pt" o:ole="">
                  <v:imagedata r:id="rId83" o:title=""/>
                </v:shape>
                <o:OLEObject Type="Embed" ProgID="Equation.3" ShapeID="_x0000_i1071" DrawAspect="Content" ObjectID="_1659262229" r:id="rId84"/>
              </w:object>
            </w:r>
            <w:r w:rsidRPr="00392D56">
              <w:rPr>
                <w:sz w:val="32"/>
                <w:szCs w:val="32"/>
                <w:rtl/>
              </w:rPr>
              <w:t xml:space="preserve">. </w:t>
            </w:r>
          </w:p>
          <w:p w14:paraId="1AD67AA1" w14:textId="77777777" w:rsidR="00457191" w:rsidRPr="00392D56" w:rsidRDefault="008F713A" w:rsidP="00432165">
            <w:pPr>
              <w:rPr>
                <w:color w:val="FF0000"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</w:rPr>
              <w:t>الشعاع</w:t>
            </w:r>
            <w:r w:rsidRPr="00392D56">
              <w:rPr>
                <w:position w:val="-6"/>
                <w:sz w:val="32"/>
                <w:szCs w:val="32"/>
              </w:rPr>
              <w:object w:dxaOrig="320" w:dyaOrig="360" w14:anchorId="16D14B2A">
                <v:shape id="_x0000_i1072" type="#_x0000_t75" style="width:24.75pt;height:27pt" o:ole="">
                  <v:imagedata r:id="rId36" o:title=""/>
                </v:shape>
                <o:OLEObject Type="Embed" ProgID="Equation.3" ShapeID="_x0000_i1072" DrawAspect="Content" ObjectID="_1659262230" r:id="rId85"/>
              </w:object>
            </w:r>
            <w:r w:rsidRPr="00392D56">
              <w:rPr>
                <w:sz w:val="32"/>
                <w:szCs w:val="32"/>
                <w:rtl/>
              </w:rPr>
              <w:t xml:space="preserve"> : </w:t>
            </w:r>
            <w:r w:rsidR="00A92288" w:rsidRPr="008F713A">
              <w:rPr>
                <w:position w:val="-10"/>
                <w:sz w:val="32"/>
                <w:szCs w:val="32"/>
              </w:rPr>
              <w:object w:dxaOrig="1460" w:dyaOrig="320" w14:anchorId="763D4872">
                <v:shape id="_x0000_i1073" type="#_x0000_t75" style="width:95.25pt;height:20.25pt" o:ole="">
                  <v:imagedata r:id="rId86" o:title=""/>
                </v:shape>
                <o:OLEObject Type="Embed" ProgID="Equation.3" ShapeID="_x0000_i1073" DrawAspect="Content" ObjectID="_1659262231" r:id="rId87"/>
              </w:object>
            </w:r>
            <w:r w:rsidRPr="00392D56">
              <w:rPr>
                <w:sz w:val="32"/>
                <w:szCs w:val="32"/>
                <w:rtl/>
              </w:rPr>
              <w:t xml:space="preserve">. </w:t>
            </w:r>
          </w:p>
        </w:tc>
        <w:tc>
          <w:tcPr>
            <w:tcW w:w="805" w:type="dxa"/>
          </w:tcPr>
          <w:p w14:paraId="312B400A" w14:textId="77777777" w:rsidR="00D5365D" w:rsidRDefault="00D5365D" w:rsidP="00D36523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  <w:p w14:paraId="63449965" w14:textId="77777777" w:rsidR="00085D9C" w:rsidRDefault="00085D9C" w:rsidP="00D36523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  <w:p w14:paraId="59BDA8C2" w14:textId="77777777" w:rsidR="00085D9C" w:rsidRPr="00A52E81" w:rsidRDefault="00085D9C" w:rsidP="00D36523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10د</w:t>
            </w:r>
          </w:p>
        </w:tc>
      </w:tr>
      <w:tr w:rsidR="0017714C" w:rsidRPr="00A52E81" w14:paraId="470094E9" w14:textId="77777777" w:rsidTr="00F37BD6">
        <w:trPr>
          <w:trHeight w:val="43"/>
        </w:trPr>
        <w:tc>
          <w:tcPr>
            <w:tcW w:w="1082" w:type="dxa"/>
          </w:tcPr>
          <w:p w14:paraId="05D972C4" w14:textId="77777777" w:rsidR="00432165" w:rsidRPr="00140178" w:rsidRDefault="00432165" w:rsidP="00B62C37">
            <w:pPr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8533" w:type="dxa"/>
            <w:gridSpan w:val="2"/>
          </w:tcPr>
          <w:p w14:paraId="0214721E" w14:textId="2018A7E9" w:rsidR="00432165" w:rsidRPr="00140178" w:rsidRDefault="00875F8B" w:rsidP="00432165">
            <w:pPr>
              <w:spacing w:before="120" w:after="120"/>
              <w:jc w:val="center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6CEE6B36" wp14:editId="1193E118">
                  <wp:extent cx="3829050" cy="2533650"/>
                  <wp:effectExtent l="0" t="0" r="0" b="0"/>
                  <wp:docPr id="14" name="صورة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29050" cy="2533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5" w:type="dxa"/>
          </w:tcPr>
          <w:p w14:paraId="656AA31E" w14:textId="77777777" w:rsidR="00432165" w:rsidRPr="00A52E81" w:rsidRDefault="00432165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</w:tr>
      <w:tr w:rsidR="00CE268B" w:rsidRPr="00A52E81" w14:paraId="7DC8FD72" w14:textId="77777777" w:rsidTr="00F37BD6">
        <w:trPr>
          <w:trHeight w:val="43"/>
        </w:trPr>
        <w:tc>
          <w:tcPr>
            <w:tcW w:w="1082" w:type="dxa"/>
          </w:tcPr>
          <w:p w14:paraId="7C5D8568" w14:textId="77777777" w:rsidR="00432165" w:rsidRPr="00A52E81" w:rsidRDefault="00432165" w:rsidP="00B62C37">
            <w:pPr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3955" w:type="dxa"/>
          </w:tcPr>
          <w:p w14:paraId="2AD3F406" w14:textId="77777777" w:rsidR="003817D2" w:rsidRPr="00A52E81" w:rsidRDefault="003817D2" w:rsidP="00FA7875">
            <w:pPr>
              <w:shd w:val="clear" w:color="auto" w:fill="92D050"/>
              <w:spacing w:before="120" w:after="120"/>
              <w:rPr>
                <w:sz w:val="32"/>
                <w:szCs w:val="32"/>
                <w:rtl/>
                <w:lang w:val="fr-FR" w:bidi="ar-DZ"/>
              </w:rPr>
            </w:pPr>
            <w:r w:rsidRPr="00A52E81">
              <w:rPr>
                <w:b/>
                <w:bCs/>
                <w:sz w:val="32"/>
                <w:szCs w:val="32"/>
                <w:rtl/>
                <w:lang w:val="fr-FR" w:bidi="ar-DZ"/>
              </w:rPr>
              <w:t>2 ـ شرطا توازن جسم صلب خاضع ل</w:t>
            </w:r>
            <w:r w:rsidR="00FA7875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ثلاث </w:t>
            </w:r>
            <w:r w:rsidRPr="00A52E81">
              <w:rPr>
                <w:b/>
                <w:bCs/>
                <w:sz w:val="32"/>
                <w:szCs w:val="32"/>
                <w:rtl/>
                <w:lang w:val="fr-FR" w:bidi="ar-DZ"/>
              </w:rPr>
              <w:t>قو</w:t>
            </w:r>
            <w:r w:rsidR="00FA7875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>ى غير متوازية</w:t>
            </w:r>
            <w:r w:rsidRPr="00A52E81">
              <w:rPr>
                <w:b/>
                <w:bCs/>
                <w:sz w:val="32"/>
                <w:szCs w:val="32"/>
                <w:rtl/>
                <w:lang w:val="fr-FR" w:bidi="ar-DZ"/>
              </w:rPr>
              <w:t xml:space="preserve">: </w:t>
            </w:r>
          </w:p>
          <w:p w14:paraId="20454CCB" w14:textId="77777777" w:rsidR="00182794" w:rsidRDefault="00182794" w:rsidP="00D1245E">
            <w:pPr>
              <w:spacing w:before="120"/>
              <w:rPr>
                <w:color w:val="FF0000"/>
                <w:sz w:val="32"/>
                <w:szCs w:val="32"/>
                <w:rtl/>
                <w:lang w:bidi="ar-DZ"/>
              </w:rPr>
            </w:pPr>
            <w:r w:rsidRPr="00A52E81">
              <w:rPr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الشرط </w:t>
            </w:r>
            <w:proofErr w:type="gramStart"/>
            <w:r w:rsidRPr="00A52E81">
              <w:rPr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>الأول :</w:t>
            </w:r>
            <w:proofErr w:type="gramEnd"/>
            <w:r>
              <w:rPr>
                <w:rFonts w:hint="cs"/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 </w:t>
            </w:r>
          </w:p>
          <w:p w14:paraId="1D9FCD95" w14:textId="77777777" w:rsidR="00432165" w:rsidRPr="00392D56" w:rsidRDefault="00543E8A" w:rsidP="00D1245E">
            <w:pPr>
              <w:spacing w:before="120"/>
              <w:rPr>
                <w:sz w:val="32"/>
                <w:szCs w:val="32"/>
                <w:rtl/>
                <w:lang w:val="fr-FR" w:bidi="ar-DZ"/>
              </w:rPr>
            </w:pPr>
            <w:r w:rsidRPr="00A52E81">
              <w:rPr>
                <w:color w:val="FF0000"/>
                <w:sz w:val="32"/>
                <w:szCs w:val="32"/>
                <w:rtl/>
                <w:lang w:bidi="ar-DZ"/>
              </w:rPr>
              <w:t>◄</w:t>
            </w:r>
            <w:r>
              <w:rPr>
                <w:rFonts w:hint="cs"/>
                <w:color w:val="FF0000"/>
                <w:sz w:val="32"/>
                <w:szCs w:val="32"/>
                <w:rtl/>
                <w:lang w:bidi="ar-DZ"/>
              </w:rPr>
              <w:t xml:space="preserve"> </w:t>
            </w:r>
            <w:r w:rsidR="00D1245E">
              <w:rPr>
                <w:rFonts w:hint="cs"/>
                <w:sz w:val="32"/>
                <w:szCs w:val="32"/>
                <w:rtl/>
                <w:lang w:val="fr-FR" w:bidi="ar-DZ"/>
              </w:rPr>
              <w:t>بعد رسم خطوط تأثير القوى الثلاثة</w:t>
            </w:r>
            <w:r w:rsidR="00432165" w:rsidRPr="00392D56">
              <w:rPr>
                <w:sz w:val="32"/>
                <w:szCs w:val="32"/>
                <w:rtl/>
                <w:lang w:val="fr-FR" w:bidi="ar-DZ"/>
              </w:rPr>
              <w:t xml:space="preserve">. </w:t>
            </w:r>
          </w:p>
          <w:p w14:paraId="169E8BB2" w14:textId="77777777" w:rsidR="00432165" w:rsidRPr="00392D56" w:rsidRDefault="0097161D" w:rsidP="00432165">
            <w:pPr>
              <w:rPr>
                <w:sz w:val="32"/>
                <w:szCs w:val="32"/>
                <w:rtl/>
                <w:lang w:val="fr-FR" w:bidi="ar-DZ"/>
              </w:rPr>
            </w:pPr>
            <w:r w:rsidRPr="00A52E81">
              <w:rPr>
                <w:sz w:val="32"/>
                <w:szCs w:val="32"/>
                <w:rtl/>
                <w:lang w:bidi="ar-DZ"/>
              </w:rPr>
              <w:t xml:space="preserve">● </w:t>
            </w:r>
            <w:r w:rsidR="00432165" w:rsidRPr="00392D56">
              <w:rPr>
                <w:sz w:val="32"/>
                <w:szCs w:val="32"/>
                <w:rtl/>
                <w:lang w:val="fr-FR" w:bidi="ar-DZ"/>
              </w:rPr>
              <w:t xml:space="preserve">ماذا </w:t>
            </w:r>
            <w:proofErr w:type="gramStart"/>
            <w:r w:rsidR="00432165" w:rsidRPr="00392D56">
              <w:rPr>
                <w:sz w:val="32"/>
                <w:szCs w:val="32"/>
                <w:rtl/>
                <w:lang w:val="fr-FR" w:bidi="ar-DZ"/>
              </w:rPr>
              <w:t>تستنتج ؟</w:t>
            </w:r>
            <w:proofErr w:type="gramEnd"/>
            <w:r w:rsidR="00432165" w:rsidRPr="00392D56">
              <w:rPr>
                <w:sz w:val="32"/>
                <w:szCs w:val="32"/>
                <w:rtl/>
                <w:lang w:val="fr-FR" w:bidi="ar-DZ"/>
              </w:rPr>
              <w:t xml:space="preserve"> </w:t>
            </w:r>
          </w:p>
          <w:p w14:paraId="5B61F8D7" w14:textId="77777777" w:rsidR="00432165" w:rsidRPr="00392D56" w:rsidRDefault="00432165" w:rsidP="00432165">
            <w:pPr>
              <w:shd w:val="clear" w:color="auto" w:fill="FFCC99"/>
              <w:spacing w:before="120" w:after="120"/>
              <w:rPr>
                <w:b/>
                <w:bCs/>
                <w:sz w:val="32"/>
                <w:szCs w:val="32"/>
                <w:rtl/>
                <w:lang w:bidi="ar-DZ"/>
              </w:rPr>
            </w:pPr>
            <w:r w:rsidRPr="00392D56">
              <w:rPr>
                <w:b/>
                <w:bCs/>
                <w:sz w:val="32"/>
                <w:szCs w:val="32"/>
                <w:rtl/>
                <w:lang w:bidi="ar-DZ"/>
              </w:rPr>
              <w:t xml:space="preserve">إرساء الموارد المعرفية: </w:t>
            </w:r>
          </w:p>
          <w:p w14:paraId="58942D64" w14:textId="77777777" w:rsidR="0026603C" w:rsidRPr="00A52E81" w:rsidRDefault="0026603C" w:rsidP="00212AF1">
            <w:pPr>
              <w:rPr>
                <w:sz w:val="32"/>
                <w:szCs w:val="32"/>
                <w:rtl/>
                <w:lang w:bidi="ar-DZ"/>
              </w:rPr>
            </w:pPr>
            <w:r w:rsidRPr="00A52E81">
              <w:rPr>
                <w:sz w:val="32"/>
                <w:szCs w:val="32"/>
                <w:rtl/>
                <w:lang w:bidi="ar-DZ"/>
              </w:rPr>
              <w:t>● يتوازن جسم صلب خاضع ل</w: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>ثلاث قوى غير متواز</w:t>
            </w:r>
            <w:r w:rsidR="00212AF1">
              <w:rPr>
                <w:rFonts w:hint="cs"/>
                <w:sz w:val="32"/>
                <w:szCs w:val="32"/>
                <w:rtl/>
                <w:lang w:bidi="ar-DZ"/>
              </w:rPr>
              <w:t>ي</w: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>ة</w:t>
            </w:r>
            <w:r w:rsidRPr="00A52E81">
              <w:rPr>
                <w:sz w:val="32"/>
                <w:szCs w:val="32"/>
                <w:rtl/>
                <w:lang w:bidi="ar-DZ"/>
              </w:rPr>
              <w:t xml:space="preserve"> إذا تحقق </w:t>
            </w:r>
            <w:proofErr w:type="gramStart"/>
            <w:r w:rsidRPr="00A52E81">
              <w:rPr>
                <w:sz w:val="32"/>
                <w:szCs w:val="32"/>
                <w:rtl/>
                <w:lang w:bidi="ar-DZ"/>
              </w:rPr>
              <w:t>شرطان :</w:t>
            </w:r>
            <w:proofErr w:type="gramEnd"/>
            <w:r w:rsidRPr="00A52E81">
              <w:rPr>
                <w:sz w:val="32"/>
                <w:szCs w:val="32"/>
                <w:rtl/>
                <w:lang w:bidi="ar-DZ"/>
              </w:rPr>
              <w:t xml:space="preserve"> </w:t>
            </w:r>
          </w:p>
          <w:p w14:paraId="479E34A3" w14:textId="77777777" w:rsidR="00432165" w:rsidRPr="00392D56" w:rsidRDefault="0026603C" w:rsidP="000F32B6">
            <w:pPr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r w:rsidRPr="00A52E81">
              <w:rPr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الشرط </w:t>
            </w:r>
            <w:proofErr w:type="gramStart"/>
            <w:r w:rsidRPr="00A52E81">
              <w:rPr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>الأول :</w:t>
            </w:r>
            <w:proofErr w:type="gramEnd"/>
            <w:r w:rsidRPr="00A52E81">
              <w:rPr>
                <w:sz w:val="32"/>
                <w:szCs w:val="32"/>
                <w:rtl/>
                <w:lang w:val="fr-FR" w:bidi="ar-DZ"/>
              </w:rPr>
              <w:t xml:space="preserve"> </w:t>
            </w:r>
            <w:r w:rsidR="003E0686" w:rsidRPr="00392D56">
              <w:rPr>
                <w:sz w:val="32"/>
                <w:szCs w:val="32"/>
                <w:rtl/>
                <w:lang w:bidi="ar-DZ"/>
              </w:rPr>
              <w:t>خ</w:t>
            </w:r>
            <w:r w:rsidR="003E0686">
              <w:rPr>
                <w:rFonts w:hint="cs"/>
                <w:sz w:val="32"/>
                <w:szCs w:val="32"/>
                <w:rtl/>
                <w:lang w:bidi="ar-DZ"/>
              </w:rPr>
              <w:t>طوط تأثير القوى الثلاثة</w:t>
            </w:r>
            <w:r w:rsidR="003E0686">
              <w:rPr>
                <w:rFonts w:hint="cs"/>
                <w:sz w:val="32"/>
                <w:szCs w:val="32"/>
                <w:rtl/>
              </w:rPr>
              <w:t xml:space="preserve"> متلاقية في نقطة واحدة وتقع جميعها في مستوي واحد. </w:t>
            </w:r>
            <w:r w:rsidR="00432165" w:rsidRPr="00392D56">
              <w:rPr>
                <w:sz w:val="32"/>
                <w:szCs w:val="32"/>
                <w:rtl/>
                <w:lang w:val="fr-FR"/>
              </w:rPr>
              <w:t>ـــــــــــــــــــــــــــــــــــــــــــــــــــ</w:t>
            </w:r>
          </w:p>
        </w:tc>
        <w:tc>
          <w:tcPr>
            <w:tcW w:w="4578" w:type="dxa"/>
          </w:tcPr>
          <w:p w14:paraId="1B562CDB" w14:textId="77777777" w:rsidR="001D3B16" w:rsidRPr="001D3B16" w:rsidRDefault="001D3B16" w:rsidP="00D1245E">
            <w:pPr>
              <w:spacing w:before="120"/>
              <w:rPr>
                <w:sz w:val="32"/>
                <w:szCs w:val="32"/>
                <w:rtl/>
                <w:lang w:bidi="ar-DZ"/>
              </w:rPr>
            </w:pPr>
          </w:p>
          <w:p w14:paraId="540386A7" w14:textId="77777777" w:rsidR="001D3B16" w:rsidRPr="001D3B16" w:rsidRDefault="001D3B16" w:rsidP="00D1245E">
            <w:pPr>
              <w:spacing w:before="120"/>
              <w:rPr>
                <w:sz w:val="32"/>
                <w:szCs w:val="32"/>
                <w:rtl/>
                <w:lang w:bidi="ar-DZ"/>
              </w:rPr>
            </w:pPr>
          </w:p>
          <w:p w14:paraId="26519E3E" w14:textId="77777777" w:rsidR="001D3B16" w:rsidRDefault="001D3B16" w:rsidP="00D1245E">
            <w:pPr>
              <w:spacing w:before="120"/>
              <w:rPr>
                <w:sz w:val="32"/>
                <w:szCs w:val="32"/>
                <w:rtl/>
                <w:lang w:bidi="ar-DZ"/>
              </w:rPr>
            </w:pPr>
          </w:p>
          <w:p w14:paraId="243087BE" w14:textId="77777777" w:rsidR="00182794" w:rsidRPr="001D3B16" w:rsidRDefault="00182794" w:rsidP="00D1245E">
            <w:pPr>
              <w:spacing w:before="120"/>
              <w:rPr>
                <w:sz w:val="32"/>
                <w:szCs w:val="32"/>
                <w:rtl/>
                <w:lang w:bidi="ar-DZ"/>
              </w:rPr>
            </w:pPr>
          </w:p>
          <w:p w14:paraId="74D447FB" w14:textId="77777777" w:rsidR="000A4B63" w:rsidRDefault="00D1245E" w:rsidP="00D1245E">
            <w:pPr>
              <w:spacing w:before="120"/>
              <w:rPr>
                <w:sz w:val="32"/>
                <w:szCs w:val="32"/>
                <w:rtl/>
              </w:rPr>
            </w:pPr>
            <w:proofErr w:type="gramStart"/>
            <w:r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>الاستنتاج :</w:t>
            </w:r>
            <w:proofErr w:type="gramEnd"/>
            <w:r w:rsidR="00432165" w:rsidRPr="00392D56">
              <w:rPr>
                <w:sz w:val="32"/>
                <w:szCs w:val="32"/>
                <w:rtl/>
                <w:lang w:bidi="ar-DZ"/>
              </w:rPr>
              <w:t xml:space="preserve"> خ</w: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>طوط تأثير القوى الثلاثة على الجسم الصلب</w:t>
            </w:r>
            <w:r w:rsidR="000A4B63" w:rsidRPr="00D1245E">
              <w:rPr>
                <w:position w:val="-10"/>
                <w:sz w:val="32"/>
                <w:szCs w:val="32"/>
              </w:rPr>
              <w:object w:dxaOrig="380" w:dyaOrig="320" w14:anchorId="3716F7ED">
                <v:shape id="_x0000_i1075" type="#_x0000_t75" style="width:29.25pt;height:24pt" o:ole="">
                  <v:imagedata r:id="rId89" o:title=""/>
                </v:shape>
                <o:OLEObject Type="Embed" ProgID="Equation.3" ShapeID="_x0000_i1075" DrawAspect="Content" ObjectID="_1659262232" r:id="rId90"/>
              </w:object>
            </w:r>
            <w:r w:rsidR="000A4B63">
              <w:rPr>
                <w:rFonts w:hint="cs"/>
                <w:sz w:val="32"/>
                <w:szCs w:val="32"/>
                <w:rtl/>
              </w:rPr>
              <w:t xml:space="preserve">متلاقية في نقطة واحدة وتقع جميعها في مستوي واحد. </w:t>
            </w:r>
          </w:p>
          <w:p w14:paraId="0EDA5EB9" w14:textId="77777777" w:rsidR="00432165" w:rsidRPr="00392D56" w:rsidRDefault="00D1245E" w:rsidP="0097161D">
            <w:pPr>
              <w:spacing w:before="120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 </w:t>
            </w:r>
          </w:p>
        </w:tc>
        <w:tc>
          <w:tcPr>
            <w:tcW w:w="805" w:type="dxa"/>
          </w:tcPr>
          <w:p w14:paraId="6A70A078" w14:textId="77777777" w:rsidR="00432165" w:rsidRPr="00A52E81" w:rsidRDefault="00432165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</w:tr>
      <w:tr w:rsidR="0017714C" w:rsidRPr="00A52E81" w14:paraId="070293C2" w14:textId="77777777" w:rsidTr="00F37BD6">
        <w:trPr>
          <w:trHeight w:val="43"/>
        </w:trPr>
        <w:tc>
          <w:tcPr>
            <w:tcW w:w="1082" w:type="dxa"/>
          </w:tcPr>
          <w:p w14:paraId="22B00729" w14:textId="77777777" w:rsidR="00993FC3" w:rsidRPr="00A52E81" w:rsidRDefault="00993FC3" w:rsidP="00B62C37">
            <w:pPr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8533" w:type="dxa"/>
            <w:gridSpan w:val="2"/>
          </w:tcPr>
          <w:p w14:paraId="560F7667" w14:textId="77777777" w:rsidR="00182794" w:rsidRDefault="00182794" w:rsidP="00182794">
            <w:pPr>
              <w:spacing w:before="120" w:after="120"/>
              <w:rPr>
                <w:b/>
                <w:bCs/>
                <w:sz w:val="32"/>
                <w:szCs w:val="32"/>
                <w:rtl/>
                <w:lang w:bidi="ar-DZ"/>
              </w:rPr>
            </w:pPr>
            <w:r w:rsidRPr="00A52E81">
              <w:rPr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الشرط </w:t>
            </w:r>
            <w:proofErr w:type="gramStart"/>
            <w:r w:rsidRPr="00A52E81">
              <w:rPr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>ال</w:t>
            </w:r>
            <w:r>
              <w:rPr>
                <w:rFonts w:hint="cs"/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>ثاني</w:t>
            </w:r>
            <w:r w:rsidRPr="00A52E81">
              <w:rPr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 :</w:t>
            </w:r>
            <w:proofErr w:type="gramEnd"/>
            <w:r>
              <w:rPr>
                <w:rFonts w:hint="cs"/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 </w:t>
            </w:r>
          </w:p>
          <w:p w14:paraId="2A3E2456" w14:textId="77777777" w:rsidR="001D3B16" w:rsidRPr="001D3B16" w:rsidRDefault="001D3B16" w:rsidP="001D3B16">
            <w:pPr>
              <w:shd w:val="clear" w:color="auto" w:fill="92D050"/>
              <w:spacing w:before="120" w:after="120"/>
              <w:rPr>
                <w:b/>
                <w:bCs/>
                <w:sz w:val="32"/>
                <w:szCs w:val="32"/>
                <w:rtl/>
                <w:lang w:bidi="ar-DZ"/>
              </w:rPr>
            </w:pPr>
            <w:r w:rsidRPr="001D3B16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ـ تحديد مجموع متّجهات </w:t>
            </w:r>
            <w:proofErr w:type="gramStart"/>
            <w:r w:rsidRPr="001D3B16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القوى :</w:t>
            </w:r>
            <w:proofErr w:type="gramEnd"/>
            <w:r w:rsidRPr="001D3B16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</w:p>
          <w:p w14:paraId="2D04C5B2" w14:textId="77777777" w:rsidR="00DC138A" w:rsidRPr="00DC138A" w:rsidRDefault="00DC138A" w:rsidP="00E900C8">
            <w:pPr>
              <w:spacing w:before="120" w:after="120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r w:rsidRPr="00DC138A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 xml:space="preserve">أ ـ الطريقة </w:t>
            </w:r>
            <w:proofErr w:type="gramStart"/>
            <w:r w:rsidRPr="00DC138A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>الهندسية :</w:t>
            </w:r>
            <w:proofErr w:type="gramEnd"/>
            <w:r w:rsidRPr="00DC138A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 xml:space="preserve"> </w:t>
            </w:r>
          </w:p>
          <w:p w14:paraId="2B20F7F6" w14:textId="77777777" w:rsidR="00993FC3" w:rsidRPr="00392D56" w:rsidRDefault="00993FC3" w:rsidP="00E900C8">
            <w:pPr>
              <w:spacing w:before="120" w:after="120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r w:rsidRPr="00A52E81">
              <w:rPr>
                <w:color w:val="FF0000"/>
                <w:sz w:val="32"/>
                <w:szCs w:val="32"/>
                <w:rtl/>
                <w:lang w:bidi="ar-DZ"/>
              </w:rPr>
              <w:t>◄</w:t>
            </w:r>
            <w:r w:rsidRPr="00A52E81">
              <w:rPr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أنشئ هندسيا </w:t>
            </w:r>
            <w:r w:rsidRPr="00E900C8">
              <w:rPr>
                <w:rFonts w:hint="cs"/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المجموع </w:t>
            </w:r>
            <w:proofErr w:type="spellStart"/>
            <w:r w:rsidRPr="00E900C8">
              <w:rPr>
                <w:rFonts w:hint="cs"/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>المتّجهي</w:t>
            </w:r>
            <w:proofErr w:type="spellEnd"/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لهذه </w:t>
            </w:r>
            <w:proofErr w:type="gramStart"/>
            <w:r>
              <w:rPr>
                <w:rFonts w:hint="cs"/>
                <w:sz w:val="32"/>
                <w:szCs w:val="32"/>
                <w:rtl/>
                <w:lang w:val="fr-FR" w:bidi="ar-DZ"/>
              </w:rPr>
              <w:t>القوى(</w:t>
            </w:r>
            <w:proofErr w:type="gramEnd"/>
            <w:r w:rsidRPr="00E900C8">
              <w:rPr>
                <w:rFonts w:hint="cs"/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الخط </w:t>
            </w:r>
            <w:proofErr w:type="spellStart"/>
            <w:r w:rsidRPr="00E900C8">
              <w:rPr>
                <w:rFonts w:hint="cs"/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>المضلعي</w:t>
            </w:r>
            <w:proofErr w:type="spellEnd"/>
            <w:r>
              <w:rPr>
                <w:rFonts w:hint="cs"/>
                <w:sz w:val="32"/>
                <w:szCs w:val="32"/>
                <w:rtl/>
                <w:lang w:val="fr-FR" w:bidi="ar-DZ"/>
              </w:rPr>
              <w:t>). (</w:t>
            </w:r>
            <w:r w:rsidR="00DA5FA7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نسحب الأشعة الثلاث بحيث </w: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نهاية الشعاع الأول تكون بداية للشعاع الذي يليه). </w:t>
            </w:r>
          </w:p>
        </w:tc>
        <w:tc>
          <w:tcPr>
            <w:tcW w:w="805" w:type="dxa"/>
          </w:tcPr>
          <w:p w14:paraId="2AD557FC" w14:textId="77777777" w:rsidR="00993FC3" w:rsidRDefault="00993FC3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  <w:p w14:paraId="559D1A30" w14:textId="77777777" w:rsidR="00085D9C" w:rsidRPr="00A52E81" w:rsidRDefault="00085D9C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10د</w:t>
            </w:r>
          </w:p>
        </w:tc>
      </w:tr>
      <w:tr w:rsidR="0017714C" w:rsidRPr="00A52E81" w14:paraId="12A0895D" w14:textId="77777777" w:rsidTr="00F37BD6">
        <w:trPr>
          <w:trHeight w:val="43"/>
        </w:trPr>
        <w:tc>
          <w:tcPr>
            <w:tcW w:w="1082" w:type="dxa"/>
          </w:tcPr>
          <w:p w14:paraId="08EB37AC" w14:textId="77777777" w:rsidR="00993FC3" w:rsidRPr="00887A25" w:rsidRDefault="00993FC3" w:rsidP="00B62C37">
            <w:pPr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8533" w:type="dxa"/>
            <w:gridSpan w:val="2"/>
          </w:tcPr>
          <w:p w14:paraId="42C36BD2" w14:textId="70378447" w:rsidR="00993FC3" w:rsidRPr="00887A25" w:rsidRDefault="00875F8B" w:rsidP="00993FC3">
            <w:pPr>
              <w:spacing w:before="120" w:after="120"/>
              <w:jc w:val="center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1CDA9AB2" wp14:editId="096D5EBB">
                  <wp:extent cx="3743325" cy="2371725"/>
                  <wp:effectExtent l="0" t="0" r="9525" b="9525"/>
                  <wp:docPr id="15" name="صورة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43325" cy="2371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5" w:type="dxa"/>
          </w:tcPr>
          <w:p w14:paraId="5E0C22D1" w14:textId="77777777" w:rsidR="00993FC3" w:rsidRPr="00A52E81" w:rsidRDefault="00993FC3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</w:tr>
      <w:tr w:rsidR="00CE268B" w:rsidRPr="00A52E81" w14:paraId="058E5C34" w14:textId="77777777" w:rsidTr="00F37BD6">
        <w:trPr>
          <w:trHeight w:val="43"/>
        </w:trPr>
        <w:tc>
          <w:tcPr>
            <w:tcW w:w="1082" w:type="dxa"/>
          </w:tcPr>
          <w:p w14:paraId="33C27BAB" w14:textId="77777777" w:rsidR="00993FC3" w:rsidRPr="00A52E81" w:rsidRDefault="00993FC3" w:rsidP="008E6B7C">
            <w:pPr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3955" w:type="dxa"/>
          </w:tcPr>
          <w:p w14:paraId="470F2284" w14:textId="77777777" w:rsidR="0097161D" w:rsidRDefault="0097161D" w:rsidP="00786072">
            <w:pPr>
              <w:spacing w:before="120" w:line="360" w:lineRule="auto"/>
              <w:rPr>
                <w:sz w:val="32"/>
                <w:szCs w:val="32"/>
                <w:rtl/>
                <w:lang w:bidi="ar-DZ"/>
              </w:rPr>
            </w:pPr>
            <w:r w:rsidRPr="00A52E81">
              <w:rPr>
                <w:sz w:val="32"/>
                <w:szCs w:val="32"/>
                <w:rtl/>
                <w:lang w:bidi="ar-DZ"/>
              </w:rPr>
              <w:t xml:space="preserve">● </w:t>
            </w:r>
            <w:r w:rsidRPr="00392D56">
              <w:rPr>
                <w:sz w:val="32"/>
                <w:szCs w:val="32"/>
                <w:rtl/>
                <w:lang w:val="fr-FR" w:bidi="ar-DZ"/>
              </w:rPr>
              <w:t xml:space="preserve">ماذا </w:t>
            </w:r>
            <w:proofErr w:type="gramStart"/>
            <w:r>
              <w:rPr>
                <w:rFonts w:hint="cs"/>
                <w:sz w:val="32"/>
                <w:szCs w:val="32"/>
                <w:rtl/>
                <w:lang w:val="fr-FR" w:bidi="ar-DZ"/>
              </w:rPr>
              <w:t>يلاحظ</w:t>
            </w:r>
            <w:r w:rsidRPr="00392D56">
              <w:rPr>
                <w:sz w:val="32"/>
                <w:szCs w:val="32"/>
                <w:rtl/>
                <w:lang w:val="fr-FR" w:bidi="ar-DZ"/>
              </w:rPr>
              <w:t xml:space="preserve"> ؟</w:t>
            </w:r>
            <w:proofErr w:type="gramEnd"/>
          </w:p>
          <w:p w14:paraId="2AAC022A" w14:textId="77777777" w:rsidR="0097161D" w:rsidRDefault="0097161D" w:rsidP="00786072">
            <w:pPr>
              <w:spacing w:line="360" w:lineRule="auto"/>
              <w:rPr>
                <w:sz w:val="32"/>
                <w:szCs w:val="32"/>
                <w:rtl/>
                <w:lang w:bidi="ar-DZ"/>
              </w:rPr>
            </w:pPr>
          </w:p>
          <w:p w14:paraId="23DBC16D" w14:textId="77777777" w:rsidR="005503EC" w:rsidRDefault="005503EC" w:rsidP="00786072">
            <w:pPr>
              <w:spacing w:line="360" w:lineRule="auto"/>
              <w:rPr>
                <w:sz w:val="32"/>
                <w:szCs w:val="32"/>
                <w:rtl/>
                <w:lang w:bidi="ar-DZ"/>
              </w:rPr>
            </w:pPr>
          </w:p>
          <w:p w14:paraId="409846F8" w14:textId="77777777" w:rsidR="00993FC3" w:rsidRPr="0097161D" w:rsidRDefault="0097161D" w:rsidP="00786072">
            <w:pPr>
              <w:spacing w:after="120" w:line="360" w:lineRule="auto"/>
              <w:rPr>
                <w:sz w:val="32"/>
                <w:szCs w:val="32"/>
                <w:rtl/>
                <w:lang w:val="fr-FR" w:bidi="ar-DZ"/>
              </w:rPr>
            </w:pPr>
            <w:r w:rsidRPr="00A52E81">
              <w:rPr>
                <w:sz w:val="32"/>
                <w:szCs w:val="32"/>
                <w:rtl/>
                <w:lang w:bidi="ar-DZ"/>
              </w:rPr>
              <w:t xml:space="preserve">● </w:t>
            </w:r>
            <w:r w:rsidRPr="00392D56">
              <w:rPr>
                <w:sz w:val="32"/>
                <w:szCs w:val="32"/>
                <w:rtl/>
                <w:lang w:val="fr-FR" w:bidi="ar-DZ"/>
              </w:rPr>
              <w:t xml:space="preserve">ماذا </w:t>
            </w:r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يمكن </w:t>
            </w:r>
            <w:proofErr w:type="gramStart"/>
            <w:r>
              <w:rPr>
                <w:rFonts w:hint="cs"/>
                <w:sz w:val="32"/>
                <w:szCs w:val="32"/>
                <w:rtl/>
                <w:lang w:val="fr-FR" w:bidi="ar-DZ"/>
              </w:rPr>
              <w:t>استنتاجه</w:t>
            </w:r>
            <w:r w:rsidRPr="00392D56">
              <w:rPr>
                <w:sz w:val="32"/>
                <w:szCs w:val="32"/>
                <w:rtl/>
                <w:lang w:val="fr-FR" w:bidi="ar-DZ"/>
              </w:rPr>
              <w:t xml:space="preserve"> ؟</w:t>
            </w:r>
            <w:proofErr w:type="gramEnd"/>
            <w:r w:rsidRPr="00392D56">
              <w:rPr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4578" w:type="dxa"/>
          </w:tcPr>
          <w:p w14:paraId="2CE75FCD" w14:textId="77777777" w:rsidR="0097161D" w:rsidRDefault="0097161D" w:rsidP="00786072">
            <w:pPr>
              <w:spacing w:before="120" w:after="120" w:line="360" w:lineRule="auto"/>
              <w:rPr>
                <w:sz w:val="32"/>
                <w:szCs w:val="32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>الملاحظة :</w:t>
            </w:r>
            <w:proofErr w:type="gramEnd"/>
            <w:r w:rsidRPr="00392D56">
              <w:rPr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نلاحظ أن الخط </w:t>
            </w:r>
            <w:proofErr w:type="spellStart"/>
            <w:r>
              <w:rPr>
                <w:rFonts w:hint="cs"/>
                <w:sz w:val="32"/>
                <w:szCs w:val="32"/>
                <w:rtl/>
                <w:lang w:bidi="ar-DZ"/>
              </w:rPr>
              <w:t>المضلعي</w:t>
            </w:r>
            <w:proofErr w:type="spellEnd"/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 مغلق وبالتالي فإن : </w:t>
            </w:r>
            <w:r w:rsidR="00E2024A" w:rsidRPr="0097161D">
              <w:rPr>
                <w:position w:val="-6"/>
                <w:sz w:val="32"/>
                <w:szCs w:val="32"/>
              </w:rPr>
              <w:object w:dxaOrig="1680" w:dyaOrig="360" w14:anchorId="23C910D7">
                <v:shape id="_x0000_i1077" type="#_x0000_t75" style="width:128.25pt;height:27pt" o:ole="">
                  <v:imagedata r:id="rId92" o:title=""/>
                </v:shape>
                <o:OLEObject Type="Embed" ProgID="Equation.3" ShapeID="_x0000_i1077" DrawAspect="Content" ObjectID="_1659262233" r:id="rId93"/>
              </w:object>
            </w:r>
          </w:p>
          <w:p w14:paraId="43530ECB" w14:textId="77777777" w:rsidR="00993FC3" w:rsidRPr="00392D56" w:rsidRDefault="0097161D" w:rsidP="00786072">
            <w:pPr>
              <w:spacing w:after="120" w:line="360" w:lineRule="auto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>الاستنتاج :</w:t>
            </w:r>
            <w:proofErr w:type="gramEnd"/>
            <w:r w:rsidRPr="00392D56">
              <w:rPr>
                <w:sz w:val="32"/>
                <w:szCs w:val="32"/>
                <w:rtl/>
                <w:lang w:bidi="ar-DZ"/>
              </w:rPr>
              <w:t xml:space="preserve"> </w:t>
            </w:r>
            <w:r w:rsidR="00063012">
              <w:rPr>
                <w:rFonts w:hint="cs"/>
                <w:sz w:val="32"/>
                <w:szCs w:val="32"/>
                <w:rtl/>
                <w:lang w:bidi="ar-DZ"/>
              </w:rPr>
              <w:t xml:space="preserve">مجموع متّجهات القوى منعدم. </w:t>
            </w:r>
          </w:p>
        </w:tc>
        <w:tc>
          <w:tcPr>
            <w:tcW w:w="805" w:type="dxa"/>
          </w:tcPr>
          <w:p w14:paraId="646B5AFC" w14:textId="77777777" w:rsidR="00993FC3" w:rsidRPr="00A52E81" w:rsidRDefault="00993FC3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</w:tr>
      <w:tr w:rsidR="00CE268B" w:rsidRPr="00A52E81" w14:paraId="794E3AAC" w14:textId="77777777" w:rsidTr="00F37BD6">
        <w:trPr>
          <w:trHeight w:val="43"/>
        </w:trPr>
        <w:tc>
          <w:tcPr>
            <w:tcW w:w="1082" w:type="dxa"/>
          </w:tcPr>
          <w:p w14:paraId="4173E486" w14:textId="77777777" w:rsidR="00C31C13" w:rsidRPr="00A52E81" w:rsidRDefault="00C31C13" w:rsidP="008E6B7C">
            <w:pPr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3955" w:type="dxa"/>
          </w:tcPr>
          <w:p w14:paraId="1612B3E9" w14:textId="77777777" w:rsidR="0056609F" w:rsidRPr="00DC138A" w:rsidRDefault="0056609F" w:rsidP="00786072">
            <w:pPr>
              <w:spacing w:before="120" w:line="360" w:lineRule="auto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>ب</w:t>
            </w:r>
            <w:r w:rsidRPr="00DC138A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 xml:space="preserve"> ـ الطريقة </w:t>
            </w:r>
            <w:proofErr w:type="gramStart"/>
            <w:r w:rsidRPr="00DC138A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>ال</w:t>
            </w:r>
            <w:r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>تحليلية</w:t>
            </w:r>
            <w:r w:rsidRPr="00DC138A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 xml:space="preserve"> :</w:t>
            </w:r>
            <w:proofErr w:type="gramEnd"/>
            <w:r w:rsidRPr="00DC138A"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 xml:space="preserve"> </w:t>
            </w:r>
          </w:p>
          <w:p w14:paraId="668CB334" w14:textId="77777777" w:rsidR="00FE3C9C" w:rsidRDefault="0056609F" w:rsidP="00786072">
            <w:pPr>
              <w:spacing w:line="360" w:lineRule="auto"/>
              <w:rPr>
                <w:sz w:val="32"/>
                <w:szCs w:val="32"/>
                <w:rtl/>
              </w:rPr>
            </w:pPr>
            <w:r w:rsidRPr="00A52E81">
              <w:rPr>
                <w:color w:val="FF0000"/>
                <w:sz w:val="32"/>
                <w:szCs w:val="32"/>
                <w:rtl/>
                <w:lang w:bidi="ar-DZ"/>
              </w:rPr>
              <w:t>◄</w:t>
            </w:r>
            <w:r w:rsidRPr="00A52E81">
              <w:rPr>
                <w:sz w:val="32"/>
                <w:szCs w:val="32"/>
                <w:rtl/>
                <w:lang w:bidi="ar-DZ"/>
              </w:rPr>
              <w:t xml:space="preserve"> </w:t>
            </w:r>
            <w:r w:rsidR="00FE3C9C">
              <w:rPr>
                <w:rFonts w:hint="cs"/>
                <w:sz w:val="32"/>
                <w:szCs w:val="32"/>
                <w:rtl/>
                <w:lang w:val="fr-FR" w:bidi="ar-DZ"/>
              </w:rPr>
              <w:t>في المعلم</w:t>
            </w:r>
            <w:r w:rsidR="00FE3C9C" w:rsidRPr="00D1245E">
              <w:rPr>
                <w:position w:val="-10"/>
                <w:sz w:val="32"/>
                <w:szCs w:val="32"/>
              </w:rPr>
              <w:object w:dxaOrig="840" w:dyaOrig="320" w14:anchorId="7397DBDF">
                <v:shape id="_x0000_i1078" type="#_x0000_t75" style="width:63.75pt;height:24pt" o:ole="">
                  <v:imagedata r:id="rId94" o:title=""/>
                </v:shape>
                <o:OLEObject Type="Embed" ProgID="Equation.3" ShapeID="_x0000_i1078" DrawAspect="Content" ObjectID="_1659262234" r:id="rId95"/>
              </w:object>
            </w:r>
            <w:r w:rsidR="00212A5B">
              <w:rPr>
                <w:rFonts w:hint="cs"/>
                <w:sz w:val="32"/>
                <w:szCs w:val="32"/>
                <w:rtl/>
              </w:rPr>
              <w:t xml:space="preserve"> </w:t>
            </w:r>
            <w:r w:rsidR="00FE3C9C">
              <w:rPr>
                <w:rFonts w:hint="cs"/>
                <w:sz w:val="32"/>
                <w:szCs w:val="32"/>
                <w:rtl/>
              </w:rPr>
              <w:t xml:space="preserve">مثلنا متّجهات القوى الثلاث </w:t>
            </w:r>
            <w:r w:rsidR="00212A5B">
              <w:rPr>
                <w:rFonts w:hint="cs"/>
                <w:sz w:val="32"/>
                <w:szCs w:val="32"/>
                <w:rtl/>
              </w:rPr>
              <w:t>باعتبار</w:t>
            </w:r>
            <w:r w:rsidR="00212A5B" w:rsidRPr="00212A5B">
              <w:rPr>
                <w:position w:val="-6"/>
                <w:sz w:val="32"/>
                <w:szCs w:val="32"/>
              </w:rPr>
              <w:object w:dxaOrig="240" w:dyaOrig="279" w14:anchorId="23DAFD10">
                <v:shape id="_x0000_i1079" type="#_x0000_t75" style="width:18pt;height:21pt" o:ole="">
                  <v:imagedata r:id="rId96" o:title=""/>
                </v:shape>
                <o:OLEObject Type="Embed" ProgID="Equation.3" ShapeID="_x0000_i1079" DrawAspect="Content" ObjectID="_1659262235" r:id="rId97"/>
              </w:object>
            </w:r>
            <w:r w:rsidR="00212A5B">
              <w:rPr>
                <w:rFonts w:hint="cs"/>
                <w:sz w:val="32"/>
                <w:szCs w:val="32"/>
                <w:rtl/>
              </w:rPr>
              <w:t xml:space="preserve"> أصلا لها وباعتماد</w:t>
            </w:r>
            <w:r w:rsidR="00FE3C9C">
              <w:rPr>
                <w:rFonts w:hint="cs"/>
                <w:sz w:val="32"/>
                <w:szCs w:val="32"/>
                <w:rtl/>
              </w:rPr>
              <w:t xml:space="preserve"> سلم </w:t>
            </w:r>
            <w:proofErr w:type="gramStart"/>
            <w:r w:rsidR="00FE3C9C">
              <w:rPr>
                <w:rFonts w:hint="cs"/>
                <w:sz w:val="32"/>
                <w:szCs w:val="32"/>
                <w:rtl/>
              </w:rPr>
              <w:t>الرسم :</w:t>
            </w:r>
            <w:proofErr w:type="gramEnd"/>
            <w:r w:rsidR="00FE3C9C">
              <w:rPr>
                <w:rFonts w:hint="cs"/>
                <w:sz w:val="32"/>
                <w:szCs w:val="32"/>
                <w:rtl/>
              </w:rPr>
              <w:t xml:space="preserve"> كل</w:t>
            </w:r>
            <w:r w:rsidR="00212A5B" w:rsidRPr="00FE3C9C">
              <w:rPr>
                <w:position w:val="-6"/>
                <w:sz w:val="32"/>
                <w:szCs w:val="32"/>
              </w:rPr>
              <w:object w:dxaOrig="420" w:dyaOrig="279" w14:anchorId="232B1CD1">
                <v:shape id="_x0000_i1080" type="#_x0000_t75" style="width:32.25pt;height:21pt" o:ole="">
                  <v:imagedata r:id="rId98" o:title=""/>
                </v:shape>
                <o:OLEObject Type="Embed" ProgID="Equation.3" ShapeID="_x0000_i1080" DrawAspect="Content" ObjectID="_1659262236" r:id="rId99"/>
              </w:object>
            </w:r>
            <w:r w:rsidR="00FE3C9C">
              <w:rPr>
                <w:rFonts w:hint="cs"/>
                <w:sz w:val="32"/>
                <w:szCs w:val="32"/>
                <w:rtl/>
              </w:rPr>
              <w:t xml:space="preserve"> يمثّل</w:t>
            </w:r>
            <w:r w:rsidR="00212A5B" w:rsidRPr="00FE3C9C">
              <w:rPr>
                <w:position w:val="-6"/>
                <w:sz w:val="32"/>
                <w:szCs w:val="32"/>
              </w:rPr>
              <w:object w:dxaOrig="360" w:dyaOrig="279" w14:anchorId="47FD34C6">
                <v:shape id="_x0000_i1081" type="#_x0000_t75" style="width:27.75pt;height:21pt" o:ole="">
                  <v:imagedata r:id="rId100" o:title=""/>
                </v:shape>
                <o:OLEObject Type="Embed" ProgID="Equation.3" ShapeID="_x0000_i1081" DrawAspect="Content" ObjectID="_1659262237" r:id="rId101"/>
              </w:object>
            </w:r>
            <w:r w:rsidR="00FE3C9C">
              <w:rPr>
                <w:rFonts w:hint="cs"/>
                <w:sz w:val="32"/>
                <w:szCs w:val="32"/>
                <w:rtl/>
              </w:rPr>
              <w:t xml:space="preserve">. </w:t>
            </w:r>
          </w:p>
          <w:p w14:paraId="3EC3CF9F" w14:textId="77777777" w:rsidR="00786072" w:rsidRDefault="00FC6B80" w:rsidP="00786072">
            <w:pPr>
              <w:spacing w:before="120" w:line="360" w:lineRule="auto"/>
              <w:rPr>
                <w:sz w:val="32"/>
                <w:szCs w:val="32"/>
                <w:rtl/>
                <w:lang w:val="fr-FR" w:bidi="ar-DZ"/>
              </w:rPr>
            </w:pPr>
            <w:proofErr w:type="gramStart"/>
            <w:r w:rsidRPr="00A52E81">
              <w:rPr>
                <w:sz w:val="32"/>
                <w:szCs w:val="32"/>
                <w:rtl/>
                <w:lang w:bidi="ar-DZ"/>
              </w:rPr>
              <w:t xml:space="preserve">● </w:t>
            </w:r>
            <w:r w:rsidR="00FE3C9C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="00683B4B">
              <w:rPr>
                <w:rFonts w:hint="cs"/>
                <w:sz w:val="32"/>
                <w:szCs w:val="32"/>
                <w:rtl/>
                <w:lang w:val="fr-FR" w:bidi="ar-DZ"/>
              </w:rPr>
              <w:t>باستعمال</w:t>
            </w:r>
            <w:proofErr w:type="gramEnd"/>
            <w:r w:rsidR="00683B4B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الإسقاط العمودي على المحورين حدّد إحداثيي كل متّجهة، </w:t>
            </w:r>
          </w:p>
          <w:p w14:paraId="7900D8A8" w14:textId="77777777" w:rsidR="00786072" w:rsidRDefault="00786072" w:rsidP="00786072">
            <w:pPr>
              <w:spacing w:line="360" w:lineRule="auto"/>
              <w:rPr>
                <w:sz w:val="32"/>
                <w:szCs w:val="32"/>
                <w:rtl/>
                <w:lang w:val="fr-FR" w:bidi="ar-DZ"/>
              </w:rPr>
            </w:pPr>
          </w:p>
          <w:p w14:paraId="30849354" w14:textId="77777777" w:rsidR="00683B4B" w:rsidRDefault="00786072" w:rsidP="00786072">
            <w:pPr>
              <w:spacing w:line="360" w:lineRule="auto"/>
              <w:rPr>
                <w:sz w:val="32"/>
                <w:szCs w:val="32"/>
                <w:rtl/>
                <w:lang w:val="fr-FR" w:bidi="ar-DZ"/>
              </w:rPr>
            </w:pPr>
            <w:proofErr w:type="gramStart"/>
            <w:r w:rsidRPr="00A52E81">
              <w:rPr>
                <w:sz w:val="32"/>
                <w:szCs w:val="32"/>
                <w:rtl/>
                <w:lang w:bidi="ar-DZ"/>
              </w:rPr>
              <w:t xml:space="preserve">● </w:t>
            </w:r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="00683B4B">
              <w:rPr>
                <w:rFonts w:hint="cs"/>
                <w:sz w:val="32"/>
                <w:szCs w:val="32"/>
                <w:rtl/>
                <w:lang w:val="fr-FR" w:bidi="ar-DZ"/>
              </w:rPr>
              <w:t>ثمّ</w:t>
            </w:r>
            <w:proofErr w:type="gramEnd"/>
            <w:r w:rsidR="00683B4B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اُحسب المجموعين التاليين : </w:t>
            </w:r>
          </w:p>
          <w:p w14:paraId="6914BF60" w14:textId="77777777" w:rsidR="00C31C13" w:rsidRDefault="00407686" w:rsidP="00786072">
            <w:pPr>
              <w:bidi w:val="0"/>
              <w:spacing w:line="360" w:lineRule="auto"/>
              <w:rPr>
                <w:sz w:val="32"/>
                <w:szCs w:val="32"/>
                <w:rtl/>
              </w:rPr>
            </w:pPr>
            <w:r w:rsidRPr="00683B4B">
              <w:rPr>
                <w:position w:val="-12"/>
                <w:sz w:val="32"/>
                <w:szCs w:val="32"/>
              </w:rPr>
              <w:object w:dxaOrig="1400" w:dyaOrig="360" w14:anchorId="57DE6845">
                <v:shape id="_x0000_i1082" type="#_x0000_t75" style="width:106.5pt;height:27pt" o:ole="">
                  <v:imagedata r:id="rId102" o:title=""/>
                </v:shape>
                <o:OLEObject Type="Embed" ProgID="Equation.3" ShapeID="_x0000_i1082" DrawAspect="Content" ObjectID="_1659262238" r:id="rId103"/>
              </w:object>
            </w:r>
          </w:p>
          <w:p w14:paraId="5BFEB91D" w14:textId="77777777" w:rsidR="00683B4B" w:rsidRPr="00A52E81" w:rsidRDefault="00407686" w:rsidP="00786072">
            <w:pPr>
              <w:bidi w:val="0"/>
              <w:spacing w:line="360" w:lineRule="auto"/>
              <w:rPr>
                <w:color w:val="FF0000"/>
                <w:sz w:val="32"/>
                <w:szCs w:val="32"/>
                <w:rtl/>
                <w:lang w:bidi="ar-DZ"/>
              </w:rPr>
            </w:pPr>
            <w:r w:rsidRPr="00683B4B">
              <w:rPr>
                <w:position w:val="-14"/>
                <w:sz w:val="32"/>
                <w:szCs w:val="32"/>
              </w:rPr>
              <w:object w:dxaOrig="1420" w:dyaOrig="380" w14:anchorId="0A52FED4">
                <v:shape id="_x0000_i1083" type="#_x0000_t75" style="width:108pt;height:28.5pt" o:ole="">
                  <v:imagedata r:id="rId104" o:title=""/>
                </v:shape>
                <o:OLEObject Type="Embed" ProgID="Equation.3" ShapeID="_x0000_i1083" DrawAspect="Content" ObjectID="_1659262239" r:id="rId105"/>
              </w:object>
            </w:r>
          </w:p>
        </w:tc>
        <w:tc>
          <w:tcPr>
            <w:tcW w:w="4578" w:type="dxa"/>
          </w:tcPr>
          <w:p w14:paraId="5610754F" w14:textId="77777777" w:rsidR="00786072" w:rsidRDefault="00786072" w:rsidP="00786072">
            <w:pPr>
              <w:spacing w:before="120" w:line="360" w:lineRule="auto"/>
              <w:rPr>
                <w:sz w:val="32"/>
                <w:szCs w:val="32"/>
                <w:rtl/>
                <w:lang w:val="fr-FR" w:bidi="ar-DZ"/>
              </w:rPr>
            </w:pPr>
            <w:r>
              <w:rPr>
                <w:sz w:val="32"/>
                <w:szCs w:val="32"/>
                <w:rtl/>
              </w:rPr>
              <w:lastRenderedPageBreak/>
              <w:t>●</w:t>
            </w:r>
            <w:r>
              <w:rPr>
                <w:rFonts w:hint="cs"/>
                <w:sz w:val="32"/>
                <w:szCs w:val="32"/>
                <w:rtl/>
              </w:rPr>
              <w:t xml:space="preserve"> </w:t>
            </w:r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نحدّد إحداثيي كل </w:t>
            </w:r>
            <w:proofErr w:type="gramStart"/>
            <w:r>
              <w:rPr>
                <w:rFonts w:hint="cs"/>
                <w:sz w:val="32"/>
                <w:szCs w:val="32"/>
                <w:rtl/>
                <w:lang w:val="fr-FR" w:bidi="ar-DZ"/>
              </w:rPr>
              <w:t>متّجهة :</w:t>
            </w:r>
            <w:proofErr w:type="gramEnd"/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  <w:p w14:paraId="5071477E" w14:textId="77777777" w:rsidR="00786072" w:rsidRDefault="00786072" w:rsidP="00786072">
            <w:pPr>
              <w:bidi w:val="0"/>
              <w:spacing w:line="360" w:lineRule="auto"/>
              <w:rPr>
                <w:sz w:val="32"/>
                <w:szCs w:val="32"/>
                <w:rtl/>
              </w:rPr>
            </w:pPr>
            <w:r w:rsidRPr="005E37B0">
              <w:rPr>
                <w:position w:val="-32"/>
                <w:sz w:val="32"/>
                <w:szCs w:val="32"/>
              </w:rPr>
              <w:object w:dxaOrig="1340" w:dyaOrig="760" w14:anchorId="2D06C3BD">
                <v:shape id="_x0000_i1084" type="#_x0000_t75" style="width:98.25pt;height:55.5pt" o:ole="">
                  <v:imagedata r:id="rId106" o:title=""/>
                </v:shape>
                <o:OLEObject Type="Embed" ProgID="Equation.3" ShapeID="_x0000_i1084" DrawAspect="Content" ObjectID="_1659262240" r:id="rId107"/>
              </w:object>
            </w:r>
            <w:r>
              <w:rPr>
                <w:rFonts w:hint="cs"/>
                <w:sz w:val="32"/>
                <w:szCs w:val="32"/>
                <w:rtl/>
              </w:rPr>
              <w:t xml:space="preserve"> </w:t>
            </w:r>
            <w:r w:rsidRPr="005E37B0">
              <w:rPr>
                <w:position w:val="-32"/>
                <w:sz w:val="32"/>
                <w:szCs w:val="32"/>
              </w:rPr>
              <w:object w:dxaOrig="1540" w:dyaOrig="760" w14:anchorId="778FF064">
                <v:shape id="_x0000_i1085" type="#_x0000_t75" style="width:117.75pt;height:57pt" o:ole="">
                  <v:imagedata r:id="rId108" o:title=""/>
                </v:shape>
                <o:OLEObject Type="Embed" ProgID="Equation.3" ShapeID="_x0000_i1085" DrawAspect="Content" ObjectID="_1659262241" r:id="rId109"/>
              </w:object>
            </w:r>
            <w:r>
              <w:rPr>
                <w:rFonts w:hint="cs"/>
                <w:sz w:val="32"/>
                <w:szCs w:val="32"/>
                <w:rtl/>
              </w:rPr>
              <w:t xml:space="preserve"> </w:t>
            </w:r>
          </w:p>
          <w:p w14:paraId="24D086EA" w14:textId="77777777" w:rsidR="00786072" w:rsidRDefault="00786072" w:rsidP="00786072">
            <w:pPr>
              <w:bidi w:val="0"/>
              <w:spacing w:line="360" w:lineRule="auto"/>
              <w:rPr>
                <w:sz w:val="32"/>
                <w:szCs w:val="32"/>
                <w:rtl/>
              </w:rPr>
            </w:pPr>
            <w:r w:rsidRPr="005E37B0">
              <w:rPr>
                <w:position w:val="-32"/>
                <w:sz w:val="32"/>
                <w:szCs w:val="32"/>
              </w:rPr>
              <w:object w:dxaOrig="1540" w:dyaOrig="760" w14:anchorId="68061826">
                <v:shape id="_x0000_i1086" type="#_x0000_t75" style="width:117.75pt;height:57pt" o:ole="">
                  <v:imagedata r:id="rId110" o:title=""/>
                </v:shape>
                <o:OLEObject Type="Embed" ProgID="Equation.3" ShapeID="_x0000_i1086" DrawAspect="Content" ObjectID="_1659262242" r:id="rId111"/>
              </w:object>
            </w:r>
          </w:p>
          <w:p w14:paraId="6ED48630" w14:textId="77777777" w:rsidR="00786072" w:rsidRDefault="00786072" w:rsidP="00786072">
            <w:pPr>
              <w:spacing w:line="360" w:lineRule="auto"/>
              <w:rPr>
                <w:sz w:val="32"/>
                <w:szCs w:val="32"/>
                <w:rtl/>
                <w:lang w:bidi="ar-DZ"/>
              </w:rPr>
            </w:pPr>
          </w:p>
          <w:p w14:paraId="6A2CCEB4" w14:textId="77777777" w:rsidR="00786072" w:rsidRDefault="00786072" w:rsidP="00786072">
            <w:pPr>
              <w:rPr>
                <w:sz w:val="32"/>
                <w:szCs w:val="32"/>
                <w:rtl/>
                <w:lang w:val="fr-FR" w:bidi="ar-DZ"/>
              </w:rPr>
            </w:pPr>
            <w:r>
              <w:rPr>
                <w:sz w:val="32"/>
                <w:szCs w:val="32"/>
              </w:rPr>
              <w:t>●</w:t>
            </w:r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نحسب المجموعين </w:t>
            </w:r>
            <w:proofErr w:type="gramStart"/>
            <w:r>
              <w:rPr>
                <w:rFonts w:hint="cs"/>
                <w:sz w:val="32"/>
                <w:szCs w:val="32"/>
                <w:rtl/>
                <w:lang w:val="fr-FR" w:bidi="ar-DZ"/>
              </w:rPr>
              <w:t>التاليين :</w:t>
            </w:r>
            <w:proofErr w:type="gramEnd"/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  <w:p w14:paraId="5402C58D" w14:textId="77777777" w:rsidR="00407686" w:rsidRDefault="00407686" w:rsidP="00786072">
            <w:pPr>
              <w:spacing w:before="120" w:line="360" w:lineRule="auto"/>
              <w:rPr>
                <w:sz w:val="32"/>
                <w:szCs w:val="32"/>
                <w:rtl/>
                <w:lang w:val="fr-FR" w:bidi="ar-DZ"/>
              </w:rPr>
            </w:pPr>
            <w:r w:rsidRPr="00A52E81">
              <w:rPr>
                <w:sz w:val="32"/>
                <w:szCs w:val="32"/>
                <w:rtl/>
                <w:lang w:bidi="ar-DZ"/>
              </w:rPr>
              <w:lastRenderedPageBreak/>
              <w:t xml:space="preserve">● </w:t>
            </w:r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على محور </w:t>
            </w:r>
            <w:proofErr w:type="gramStart"/>
            <w:r>
              <w:rPr>
                <w:rFonts w:hint="cs"/>
                <w:sz w:val="32"/>
                <w:szCs w:val="32"/>
                <w:rtl/>
                <w:lang w:val="fr-FR" w:bidi="ar-DZ"/>
              </w:rPr>
              <w:t>الفواصل :</w:t>
            </w:r>
            <w:proofErr w:type="gramEnd"/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  <w:p w14:paraId="09619D39" w14:textId="77777777" w:rsidR="00407686" w:rsidRDefault="00E4447D" w:rsidP="00786072">
            <w:pPr>
              <w:bidi w:val="0"/>
              <w:spacing w:line="360" w:lineRule="auto"/>
              <w:rPr>
                <w:sz w:val="32"/>
                <w:szCs w:val="32"/>
                <w:rtl/>
              </w:rPr>
            </w:pPr>
            <w:r w:rsidRPr="00407686">
              <w:rPr>
                <w:position w:val="-10"/>
                <w:sz w:val="32"/>
                <w:szCs w:val="32"/>
              </w:rPr>
              <w:object w:dxaOrig="1660" w:dyaOrig="320" w14:anchorId="4CD95254">
                <v:shape id="_x0000_i1087" type="#_x0000_t75" style="width:126.75pt;height:24pt" o:ole="">
                  <v:imagedata r:id="rId112" o:title=""/>
                </v:shape>
                <o:OLEObject Type="Embed" ProgID="Equation.3" ShapeID="_x0000_i1087" DrawAspect="Content" ObjectID="_1659262243" r:id="rId113"/>
              </w:object>
            </w:r>
          </w:p>
          <w:p w14:paraId="00D955DF" w14:textId="77777777" w:rsidR="00407686" w:rsidRDefault="00407686" w:rsidP="00786072">
            <w:pPr>
              <w:spacing w:line="360" w:lineRule="auto"/>
              <w:rPr>
                <w:sz w:val="32"/>
                <w:szCs w:val="32"/>
                <w:rtl/>
                <w:lang w:val="fr-FR" w:bidi="ar-DZ"/>
              </w:rPr>
            </w:pPr>
            <w:r w:rsidRPr="00A52E81">
              <w:rPr>
                <w:sz w:val="32"/>
                <w:szCs w:val="32"/>
                <w:rtl/>
                <w:lang w:bidi="ar-DZ"/>
              </w:rPr>
              <w:t xml:space="preserve">● </w:t>
            </w:r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على محور </w:t>
            </w:r>
            <w:proofErr w:type="gramStart"/>
            <w:r>
              <w:rPr>
                <w:rFonts w:hint="cs"/>
                <w:sz w:val="32"/>
                <w:szCs w:val="32"/>
                <w:rtl/>
                <w:lang w:val="fr-FR" w:bidi="ar-DZ"/>
              </w:rPr>
              <w:t>ال</w:t>
            </w:r>
            <w:r w:rsidR="00380CE4">
              <w:rPr>
                <w:rFonts w:hint="cs"/>
                <w:sz w:val="32"/>
                <w:szCs w:val="32"/>
                <w:rtl/>
                <w:lang w:val="fr-FR" w:bidi="ar-DZ"/>
              </w:rPr>
              <w:t>تراتيب</w:t>
            </w:r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:</w:t>
            </w:r>
            <w:proofErr w:type="gramEnd"/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  <w:p w14:paraId="2CC00E66" w14:textId="77777777" w:rsidR="00407686" w:rsidRPr="00407686" w:rsidRDefault="00380CE4" w:rsidP="00786072">
            <w:pPr>
              <w:bidi w:val="0"/>
              <w:spacing w:line="360" w:lineRule="auto"/>
              <w:rPr>
                <w:sz w:val="32"/>
                <w:szCs w:val="32"/>
                <w:rtl/>
              </w:rPr>
            </w:pPr>
            <w:r w:rsidRPr="00407686">
              <w:rPr>
                <w:position w:val="-10"/>
                <w:sz w:val="32"/>
                <w:szCs w:val="32"/>
              </w:rPr>
              <w:object w:dxaOrig="1660" w:dyaOrig="320" w14:anchorId="48384944">
                <v:shape id="_x0000_i1088" type="#_x0000_t75" style="width:126.75pt;height:24pt" o:ole="">
                  <v:imagedata r:id="rId114" o:title=""/>
                </v:shape>
                <o:OLEObject Type="Embed" ProgID="Equation.3" ShapeID="_x0000_i1088" DrawAspect="Content" ObjectID="_1659262244" r:id="rId115"/>
              </w:object>
            </w:r>
          </w:p>
        </w:tc>
        <w:tc>
          <w:tcPr>
            <w:tcW w:w="805" w:type="dxa"/>
          </w:tcPr>
          <w:p w14:paraId="5EF53659" w14:textId="77777777" w:rsidR="00C31C13" w:rsidRDefault="00C31C13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  <w:p w14:paraId="0032CAC4" w14:textId="77777777" w:rsidR="00085D9C" w:rsidRDefault="00085D9C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  <w:p w14:paraId="37997581" w14:textId="77777777" w:rsidR="00085D9C" w:rsidRDefault="00085D9C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  <w:p w14:paraId="153DA777" w14:textId="77777777" w:rsidR="00085D9C" w:rsidRPr="00A52E81" w:rsidRDefault="00085D9C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10د</w:t>
            </w:r>
          </w:p>
        </w:tc>
      </w:tr>
      <w:tr w:rsidR="0017714C" w:rsidRPr="00A52E81" w14:paraId="3FCEFFD3" w14:textId="77777777" w:rsidTr="00F37BD6">
        <w:trPr>
          <w:trHeight w:val="43"/>
        </w:trPr>
        <w:tc>
          <w:tcPr>
            <w:tcW w:w="1082" w:type="dxa"/>
          </w:tcPr>
          <w:p w14:paraId="492DCC66" w14:textId="77777777" w:rsidR="00063012" w:rsidRPr="00257C99" w:rsidRDefault="00063012" w:rsidP="00B62C37">
            <w:pPr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8533" w:type="dxa"/>
            <w:gridSpan w:val="2"/>
          </w:tcPr>
          <w:p w14:paraId="7D073EE4" w14:textId="62B9AF5D" w:rsidR="00063012" w:rsidRPr="00257C99" w:rsidRDefault="00875F8B" w:rsidP="00063012">
            <w:pPr>
              <w:spacing w:before="120" w:after="120"/>
              <w:jc w:val="center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08897222" wp14:editId="1BEC32AF">
                  <wp:extent cx="2933700" cy="2924175"/>
                  <wp:effectExtent l="0" t="0" r="0" b="9525"/>
                  <wp:docPr id="16" name="صورة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33700" cy="2924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5" w:type="dxa"/>
          </w:tcPr>
          <w:p w14:paraId="1A04A8DE" w14:textId="77777777" w:rsidR="00063012" w:rsidRPr="00A52E81" w:rsidRDefault="00063012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</w:tr>
      <w:tr w:rsidR="00CE268B" w:rsidRPr="00A52E81" w14:paraId="79E20742" w14:textId="77777777" w:rsidTr="00F37BD6">
        <w:trPr>
          <w:trHeight w:val="43"/>
        </w:trPr>
        <w:tc>
          <w:tcPr>
            <w:tcW w:w="1082" w:type="dxa"/>
          </w:tcPr>
          <w:p w14:paraId="03391DD1" w14:textId="77777777" w:rsidR="00063012" w:rsidRPr="00A52E81" w:rsidRDefault="00063012" w:rsidP="00B62C37">
            <w:pPr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3955" w:type="dxa"/>
          </w:tcPr>
          <w:p w14:paraId="41399E70" w14:textId="77777777" w:rsidR="00063012" w:rsidRDefault="00063012" w:rsidP="0056609F">
            <w:pPr>
              <w:spacing w:before="120" w:after="120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r w:rsidRPr="00A52E81">
              <w:rPr>
                <w:sz w:val="32"/>
                <w:szCs w:val="32"/>
                <w:rtl/>
                <w:lang w:bidi="ar-DZ"/>
              </w:rPr>
              <w:t xml:space="preserve">● </w:t>
            </w:r>
            <w:r w:rsidRPr="00392D56">
              <w:rPr>
                <w:sz w:val="32"/>
                <w:szCs w:val="32"/>
                <w:rtl/>
                <w:lang w:val="fr-FR" w:bidi="ar-DZ"/>
              </w:rPr>
              <w:t xml:space="preserve">ماذا </w:t>
            </w:r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يمكن </w:t>
            </w:r>
            <w:proofErr w:type="gramStart"/>
            <w:r>
              <w:rPr>
                <w:rFonts w:hint="cs"/>
                <w:sz w:val="32"/>
                <w:szCs w:val="32"/>
                <w:rtl/>
                <w:lang w:val="fr-FR" w:bidi="ar-DZ"/>
              </w:rPr>
              <w:t>استنتاجه</w:t>
            </w:r>
            <w:r w:rsidRPr="00392D56">
              <w:rPr>
                <w:sz w:val="32"/>
                <w:szCs w:val="32"/>
                <w:rtl/>
                <w:lang w:val="fr-FR" w:bidi="ar-DZ"/>
              </w:rPr>
              <w:t xml:space="preserve"> ؟</w:t>
            </w:r>
            <w:proofErr w:type="gramEnd"/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</w:t>
            </w:r>
          </w:p>
        </w:tc>
        <w:tc>
          <w:tcPr>
            <w:tcW w:w="4578" w:type="dxa"/>
          </w:tcPr>
          <w:p w14:paraId="5A7FFB6A" w14:textId="77777777" w:rsidR="00063012" w:rsidRDefault="00063012" w:rsidP="00063012">
            <w:pPr>
              <w:spacing w:before="120" w:after="120"/>
              <w:rPr>
                <w:sz w:val="32"/>
                <w:szCs w:val="32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>الاستنتاج :</w:t>
            </w:r>
            <w:proofErr w:type="gramEnd"/>
            <w:r w:rsidRPr="00392D56">
              <w:rPr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مجموع متّجهات القوى منعدم. </w:t>
            </w:r>
          </w:p>
          <w:p w14:paraId="7ADD0259" w14:textId="77777777" w:rsidR="00845B2E" w:rsidRPr="00063012" w:rsidRDefault="00845B2E" w:rsidP="00845B2E">
            <w:pPr>
              <w:bidi w:val="0"/>
              <w:spacing w:before="120" w:after="120"/>
              <w:rPr>
                <w:sz w:val="32"/>
                <w:szCs w:val="32"/>
                <w:rtl/>
                <w:lang w:bidi="ar-DZ"/>
              </w:rPr>
            </w:pPr>
            <w:r w:rsidRPr="00C31C13">
              <w:rPr>
                <w:position w:val="-6"/>
                <w:sz w:val="32"/>
                <w:szCs w:val="32"/>
                <w:highlight w:val="green"/>
              </w:rPr>
              <w:object w:dxaOrig="1680" w:dyaOrig="360" w14:anchorId="16B0DD91">
                <v:shape id="_x0000_i1090" type="#_x0000_t75" style="width:128.25pt;height:27pt" o:ole="">
                  <v:imagedata r:id="rId92" o:title=""/>
                </v:shape>
                <o:OLEObject Type="Embed" ProgID="Equation.3" ShapeID="_x0000_i1090" DrawAspect="Content" ObjectID="_1659262245" r:id="rId117"/>
              </w:object>
            </w:r>
          </w:p>
        </w:tc>
        <w:tc>
          <w:tcPr>
            <w:tcW w:w="805" w:type="dxa"/>
          </w:tcPr>
          <w:p w14:paraId="0BAFFF4E" w14:textId="77777777" w:rsidR="00063012" w:rsidRPr="00A52E81" w:rsidRDefault="00063012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</w:tr>
      <w:tr w:rsidR="0017714C" w:rsidRPr="00A52E81" w14:paraId="5F34207A" w14:textId="77777777" w:rsidTr="00F37BD6">
        <w:trPr>
          <w:trHeight w:val="43"/>
        </w:trPr>
        <w:tc>
          <w:tcPr>
            <w:tcW w:w="1082" w:type="dxa"/>
          </w:tcPr>
          <w:p w14:paraId="6F3D6A75" w14:textId="77777777" w:rsidR="00490C86" w:rsidRPr="00A52E81" w:rsidRDefault="00490C86" w:rsidP="00B62C37">
            <w:pPr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8533" w:type="dxa"/>
            <w:gridSpan w:val="2"/>
          </w:tcPr>
          <w:p w14:paraId="2229F188" w14:textId="77777777" w:rsidR="000D1690" w:rsidRPr="00392D56" w:rsidRDefault="000D1690" w:rsidP="000D1690">
            <w:pPr>
              <w:shd w:val="clear" w:color="auto" w:fill="FFCC99"/>
              <w:spacing w:before="120" w:after="120"/>
              <w:rPr>
                <w:b/>
                <w:bCs/>
                <w:sz w:val="32"/>
                <w:szCs w:val="32"/>
                <w:rtl/>
                <w:lang w:bidi="ar-DZ"/>
              </w:rPr>
            </w:pPr>
            <w:r w:rsidRPr="00392D56">
              <w:rPr>
                <w:b/>
                <w:bCs/>
                <w:sz w:val="32"/>
                <w:szCs w:val="32"/>
                <w:rtl/>
                <w:lang w:bidi="ar-DZ"/>
              </w:rPr>
              <w:t xml:space="preserve">إرساء الموارد المعرفية: </w:t>
            </w:r>
          </w:p>
          <w:p w14:paraId="3E23BEF4" w14:textId="77777777" w:rsidR="000D1690" w:rsidRPr="000D1690" w:rsidRDefault="000D1690" w:rsidP="000D1690">
            <w:pPr>
              <w:spacing w:before="120" w:after="120"/>
              <w:rPr>
                <w:color w:val="FF0000"/>
                <w:sz w:val="32"/>
                <w:szCs w:val="32"/>
                <w:rtl/>
                <w:lang w:val="fr-FR" w:bidi="ar-DZ"/>
              </w:rPr>
            </w:pPr>
            <w:r w:rsidRPr="000D1690">
              <w:rPr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>شرطا توازن جسم صلب خاضع لقو</w:t>
            </w:r>
            <w:r>
              <w:rPr>
                <w:rFonts w:hint="cs"/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ى غير </w:t>
            </w:r>
            <w:proofErr w:type="gramStart"/>
            <w:r>
              <w:rPr>
                <w:rFonts w:hint="cs"/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>متوازية</w:t>
            </w:r>
            <w:r w:rsidRPr="000D1690">
              <w:rPr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 :</w:t>
            </w:r>
            <w:proofErr w:type="gramEnd"/>
            <w:r w:rsidRPr="000D1690">
              <w:rPr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 </w:t>
            </w:r>
          </w:p>
          <w:p w14:paraId="7C617A97" w14:textId="77777777" w:rsidR="000D1690" w:rsidRDefault="000D1690" w:rsidP="000D1690">
            <w:pPr>
              <w:rPr>
                <w:sz w:val="32"/>
                <w:szCs w:val="32"/>
                <w:rtl/>
                <w:lang w:bidi="ar-DZ"/>
              </w:rPr>
            </w:pPr>
            <w:r w:rsidRPr="00A52E81">
              <w:rPr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الشرط </w:t>
            </w:r>
            <w:proofErr w:type="gramStart"/>
            <w:r w:rsidRPr="00A52E81">
              <w:rPr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>الأول :</w:t>
            </w:r>
            <w:proofErr w:type="gramEnd"/>
            <w:r w:rsidRPr="00A52E81">
              <w:rPr>
                <w:sz w:val="32"/>
                <w:szCs w:val="32"/>
                <w:rtl/>
                <w:lang w:val="fr-FR" w:bidi="ar-DZ"/>
              </w:rPr>
              <w:t xml:space="preserve"> </w:t>
            </w:r>
            <w:r w:rsidRPr="00392D56">
              <w:rPr>
                <w:sz w:val="32"/>
                <w:szCs w:val="32"/>
                <w:rtl/>
                <w:lang w:bidi="ar-DZ"/>
              </w:rPr>
              <w:t>خ</w: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>طوط تأثير القوى الثلاثة</w:t>
            </w:r>
            <w:r>
              <w:rPr>
                <w:rFonts w:hint="cs"/>
                <w:sz w:val="32"/>
                <w:szCs w:val="32"/>
                <w:rtl/>
              </w:rPr>
              <w:t xml:space="preserve"> متلاقية في نقطة واحدة وتقع جميعها في مستوي واحد. </w:t>
            </w:r>
          </w:p>
          <w:p w14:paraId="42A8FEE6" w14:textId="77777777" w:rsidR="000D1690" w:rsidRDefault="000D1690" w:rsidP="000D1690">
            <w:pPr>
              <w:spacing w:before="120"/>
              <w:rPr>
                <w:sz w:val="32"/>
                <w:szCs w:val="32"/>
                <w:rtl/>
                <w:lang w:val="fr-FR" w:bidi="ar-DZ"/>
              </w:rPr>
            </w:pPr>
            <w:r w:rsidRPr="00A52E81">
              <w:rPr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الشرط </w:t>
            </w:r>
            <w:proofErr w:type="gramStart"/>
            <w:r w:rsidRPr="00A52E81">
              <w:rPr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>ال</w:t>
            </w:r>
            <w:r>
              <w:rPr>
                <w:rFonts w:hint="cs"/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>ثاني</w:t>
            </w:r>
            <w:r w:rsidRPr="00A52E81">
              <w:rPr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 :</w:t>
            </w:r>
            <w:proofErr w:type="gramEnd"/>
            <w:r w:rsidRPr="00A52E81">
              <w:rPr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المجموع </w:t>
            </w:r>
            <w:proofErr w:type="spellStart"/>
            <w:r>
              <w:rPr>
                <w:rFonts w:hint="cs"/>
                <w:sz w:val="32"/>
                <w:szCs w:val="32"/>
                <w:rtl/>
                <w:lang w:val="fr-FR" w:bidi="ar-DZ"/>
              </w:rPr>
              <w:t>المتّجهي</w:t>
            </w:r>
            <w:proofErr w:type="spellEnd"/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للقوى الثلاث منعدم، ونكتب : </w:t>
            </w:r>
          </w:p>
          <w:p w14:paraId="684783C3" w14:textId="77777777" w:rsidR="000D1690" w:rsidRDefault="000D1690" w:rsidP="000D1690">
            <w:pPr>
              <w:spacing w:before="120"/>
              <w:jc w:val="center"/>
              <w:rPr>
                <w:sz w:val="32"/>
                <w:szCs w:val="32"/>
                <w:rtl/>
              </w:rPr>
            </w:pPr>
            <w:r w:rsidRPr="00C31C13">
              <w:rPr>
                <w:position w:val="-6"/>
                <w:sz w:val="32"/>
                <w:szCs w:val="32"/>
                <w:highlight w:val="green"/>
              </w:rPr>
              <w:object w:dxaOrig="1680" w:dyaOrig="360" w14:anchorId="1A30CFBB">
                <v:shape id="_x0000_i1091" type="#_x0000_t75" style="width:128.25pt;height:27pt" o:ole="">
                  <v:imagedata r:id="rId92" o:title=""/>
                </v:shape>
                <o:OLEObject Type="Embed" ProgID="Equation.3" ShapeID="_x0000_i1091" DrawAspect="Content" ObjectID="_1659262246" r:id="rId118"/>
              </w:object>
            </w:r>
          </w:p>
          <w:p w14:paraId="1A96B140" w14:textId="77777777" w:rsidR="00B85927" w:rsidRDefault="000D1690" w:rsidP="000D1690">
            <w:pPr>
              <w:spacing w:before="120" w:after="120"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أو الخط </w:t>
            </w:r>
            <w:proofErr w:type="spellStart"/>
            <w:r>
              <w:rPr>
                <w:rFonts w:hint="cs"/>
                <w:sz w:val="32"/>
                <w:szCs w:val="32"/>
                <w:rtl/>
              </w:rPr>
              <w:t>المضلعي</w:t>
            </w:r>
            <w:proofErr w:type="spellEnd"/>
            <w:r>
              <w:rPr>
                <w:rFonts w:hint="cs"/>
                <w:sz w:val="32"/>
                <w:szCs w:val="32"/>
                <w:rtl/>
              </w:rPr>
              <w:t xml:space="preserve"> لمتّجهات القوى الثلاث مغلق. </w:t>
            </w:r>
          </w:p>
          <w:p w14:paraId="221A9CD3" w14:textId="77777777" w:rsidR="008E6B7C" w:rsidRPr="00A52E81" w:rsidRDefault="008E6B7C" w:rsidP="000D1690">
            <w:pPr>
              <w:spacing w:before="120" w:after="120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</w:p>
        </w:tc>
        <w:tc>
          <w:tcPr>
            <w:tcW w:w="805" w:type="dxa"/>
          </w:tcPr>
          <w:p w14:paraId="71FF0372" w14:textId="77777777" w:rsidR="009D52B0" w:rsidRPr="00A52E81" w:rsidRDefault="009D52B0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</w:tr>
      <w:tr w:rsidR="0017714C" w:rsidRPr="00A52E81" w14:paraId="37B2BEE9" w14:textId="77777777" w:rsidTr="00F37BD6">
        <w:trPr>
          <w:trHeight w:val="43"/>
        </w:trPr>
        <w:tc>
          <w:tcPr>
            <w:tcW w:w="1082" w:type="dxa"/>
          </w:tcPr>
          <w:p w14:paraId="6DCED018" w14:textId="77777777" w:rsidR="00E803AE" w:rsidRPr="001C4AE8" w:rsidRDefault="00E803AE" w:rsidP="00B62C37">
            <w:pPr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8533" w:type="dxa"/>
            <w:gridSpan w:val="2"/>
          </w:tcPr>
          <w:p w14:paraId="32121883" w14:textId="77777777" w:rsidR="00E803AE" w:rsidRPr="001C4AE8" w:rsidRDefault="00E803AE" w:rsidP="0029751B">
            <w:pPr>
              <w:shd w:val="clear" w:color="auto" w:fill="92D050"/>
              <w:spacing w:before="120" w:after="120"/>
              <w:rPr>
                <w:sz w:val="32"/>
                <w:szCs w:val="32"/>
                <w:rtl/>
                <w:lang w:val="fr-FR" w:bidi="ar-DZ"/>
              </w:rPr>
            </w:pPr>
            <w:r w:rsidRPr="001C4AE8">
              <w:rPr>
                <w:b/>
                <w:bCs/>
                <w:sz w:val="32"/>
                <w:szCs w:val="32"/>
                <w:rtl/>
                <w:lang w:val="fr-FR" w:bidi="ar-DZ"/>
              </w:rPr>
              <w:t xml:space="preserve">3 ـ </w:t>
            </w:r>
            <w:proofErr w:type="gramStart"/>
            <w:r w:rsidRPr="001C4AE8">
              <w:rPr>
                <w:b/>
                <w:bCs/>
                <w:sz w:val="32"/>
                <w:szCs w:val="32"/>
                <w:rtl/>
                <w:lang w:val="fr-FR" w:bidi="ar-DZ"/>
              </w:rPr>
              <w:t>أمثلة :</w:t>
            </w:r>
            <w:proofErr w:type="gramEnd"/>
            <w:r w:rsidRPr="001C4AE8">
              <w:rPr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</w:p>
          <w:p w14:paraId="7B4333BA" w14:textId="77777777" w:rsidR="00E803AE" w:rsidRPr="001C4AE8" w:rsidRDefault="00E803AE" w:rsidP="00B059FE">
            <w:pPr>
              <w:spacing w:before="120"/>
              <w:rPr>
                <w:sz w:val="32"/>
                <w:szCs w:val="32"/>
                <w:rtl/>
                <w:lang w:val="fr-FR" w:bidi="ar-DZ"/>
              </w:rPr>
            </w:pPr>
            <w:r w:rsidRPr="001C4AE8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>◄ مثال</w:t>
            </w:r>
            <w:proofErr w:type="gramStart"/>
            <w:r w:rsidRPr="001C4AE8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>1 :</w:t>
            </w:r>
            <w:proofErr w:type="gramEnd"/>
            <w:r w:rsidRPr="001C4AE8">
              <w:rPr>
                <w:sz w:val="32"/>
                <w:szCs w:val="32"/>
                <w:rtl/>
                <w:lang w:bidi="ar-DZ"/>
              </w:rPr>
              <w:t xml:space="preserve"> </w:t>
            </w:r>
            <w:r w:rsidR="006F2120" w:rsidRPr="001C4AE8">
              <w:rPr>
                <w:position w:val="-6"/>
                <w:sz w:val="32"/>
                <w:szCs w:val="32"/>
              </w:rPr>
              <w:object w:dxaOrig="1359" w:dyaOrig="360" w14:anchorId="5D9DFA6B">
                <v:shape id="_x0000_i1092" type="#_x0000_t75" style="width:103.5pt;height:27pt" o:ole="">
                  <v:imagedata r:id="rId119" o:title=""/>
                </v:shape>
                <o:OLEObject Type="Embed" ProgID="Equation.3" ShapeID="_x0000_i1092" DrawAspect="Content" ObjectID="_1659262247" r:id="rId120"/>
              </w:object>
            </w:r>
          </w:p>
          <w:p w14:paraId="5C24541D" w14:textId="3B0A4354" w:rsidR="00E803AE" w:rsidRPr="001C4AE8" w:rsidRDefault="00875F8B" w:rsidP="008E6B7C">
            <w:pPr>
              <w:spacing w:before="120" w:after="120"/>
              <w:jc w:val="center"/>
              <w:rPr>
                <w:sz w:val="32"/>
                <w:szCs w:val="32"/>
                <w:rtl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3C5B47A" wp14:editId="22A96053">
                  <wp:extent cx="3467100" cy="1866900"/>
                  <wp:effectExtent l="0" t="0" r="0" b="0"/>
                  <wp:docPr id="17" name="صورة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67100" cy="1866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8BBCBF3" w14:textId="77777777" w:rsidR="00E803AE" w:rsidRPr="001C4AE8" w:rsidRDefault="00E803AE" w:rsidP="0017257E">
            <w:pPr>
              <w:spacing w:before="120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</w:p>
        </w:tc>
        <w:tc>
          <w:tcPr>
            <w:tcW w:w="805" w:type="dxa"/>
          </w:tcPr>
          <w:p w14:paraId="578C2D4D" w14:textId="77777777" w:rsidR="00E803AE" w:rsidRPr="00A52E81" w:rsidRDefault="00E803AE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</w:tr>
      <w:tr w:rsidR="0017714C" w:rsidRPr="00A52E81" w14:paraId="24057CE3" w14:textId="77777777" w:rsidTr="00F37BD6">
        <w:trPr>
          <w:trHeight w:val="43"/>
        </w:trPr>
        <w:tc>
          <w:tcPr>
            <w:tcW w:w="1082" w:type="dxa"/>
          </w:tcPr>
          <w:p w14:paraId="5F52C59D" w14:textId="77777777" w:rsidR="004423E0" w:rsidRPr="001C4AE8" w:rsidRDefault="004423E0" w:rsidP="00786072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8533" w:type="dxa"/>
            <w:gridSpan w:val="2"/>
          </w:tcPr>
          <w:p w14:paraId="0573F121" w14:textId="77777777" w:rsidR="004423E0" w:rsidRPr="001C4AE8" w:rsidRDefault="004423E0" w:rsidP="00786072">
            <w:pPr>
              <w:spacing w:before="240" w:line="276" w:lineRule="auto"/>
              <w:rPr>
                <w:sz w:val="32"/>
                <w:szCs w:val="32"/>
                <w:rtl/>
                <w:lang w:val="fr-FR" w:bidi="ar-DZ"/>
              </w:rPr>
            </w:pPr>
            <w:r w:rsidRPr="001C4AE8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>◄ مثال</w:t>
            </w:r>
            <w:proofErr w:type="gramStart"/>
            <w:r w:rsidR="00E66E85" w:rsidRPr="001C4AE8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>2</w:t>
            </w:r>
            <w:r w:rsidRPr="001C4AE8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 xml:space="preserve"> :</w:t>
            </w:r>
            <w:proofErr w:type="gramEnd"/>
            <w:r w:rsidRPr="001C4AE8">
              <w:rPr>
                <w:sz w:val="32"/>
                <w:szCs w:val="32"/>
                <w:rtl/>
                <w:lang w:bidi="ar-DZ"/>
              </w:rPr>
              <w:t xml:space="preserve"> </w:t>
            </w:r>
            <w:r w:rsidR="005025FA" w:rsidRPr="001C4AE8">
              <w:rPr>
                <w:position w:val="-6"/>
                <w:sz w:val="32"/>
                <w:szCs w:val="32"/>
              </w:rPr>
              <w:object w:dxaOrig="1680" w:dyaOrig="360" w14:anchorId="6B2309DE">
                <v:shape id="_x0000_i1094" type="#_x0000_t75" style="width:128.25pt;height:27pt" o:ole="">
                  <v:imagedata r:id="rId122" o:title=""/>
                </v:shape>
                <o:OLEObject Type="Embed" ProgID="Equation.3" ShapeID="_x0000_i1094" DrawAspect="Content" ObjectID="_1659262248" r:id="rId123"/>
              </w:object>
            </w:r>
          </w:p>
          <w:p w14:paraId="4BF63157" w14:textId="6225895D" w:rsidR="004423E0" w:rsidRDefault="00875F8B" w:rsidP="00786072">
            <w:pPr>
              <w:spacing w:before="240" w:after="120" w:line="276" w:lineRule="auto"/>
              <w:jc w:val="center"/>
              <w:rPr>
                <w:sz w:val="32"/>
                <w:szCs w:val="32"/>
                <w:rtl/>
              </w:rPr>
            </w:pPr>
            <w:r>
              <w:rPr>
                <w:noProof/>
              </w:rPr>
              <w:drawing>
                <wp:inline distT="0" distB="0" distL="0" distR="0" wp14:anchorId="55139DFC" wp14:editId="6CA0A748">
                  <wp:extent cx="3952875" cy="2266950"/>
                  <wp:effectExtent l="0" t="0" r="9525" b="0"/>
                  <wp:docPr id="18" name="صورة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52875" cy="226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ECFB2D8" w14:textId="77777777" w:rsidR="008E6B7C" w:rsidRPr="001C4AE8" w:rsidRDefault="008E6B7C" w:rsidP="00786072">
            <w:pPr>
              <w:spacing w:before="120" w:after="120" w:line="276" w:lineRule="auto"/>
              <w:jc w:val="center"/>
              <w:rPr>
                <w:sz w:val="32"/>
                <w:szCs w:val="32"/>
              </w:rPr>
            </w:pPr>
          </w:p>
        </w:tc>
        <w:tc>
          <w:tcPr>
            <w:tcW w:w="805" w:type="dxa"/>
          </w:tcPr>
          <w:p w14:paraId="410CD2F3" w14:textId="77777777" w:rsidR="004423E0" w:rsidRPr="00A52E81" w:rsidRDefault="004423E0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</w:tr>
      <w:tr w:rsidR="0017714C" w:rsidRPr="00A52E81" w14:paraId="576CA16A" w14:textId="77777777" w:rsidTr="00F37BD6">
        <w:trPr>
          <w:trHeight w:val="43"/>
        </w:trPr>
        <w:tc>
          <w:tcPr>
            <w:tcW w:w="1082" w:type="dxa"/>
          </w:tcPr>
          <w:p w14:paraId="0194C452" w14:textId="77777777" w:rsidR="007E6099" w:rsidRPr="001C4AE8" w:rsidRDefault="007E6099" w:rsidP="00786072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8533" w:type="dxa"/>
            <w:gridSpan w:val="2"/>
          </w:tcPr>
          <w:p w14:paraId="433C2593" w14:textId="77777777" w:rsidR="007E6099" w:rsidRPr="001C4AE8" w:rsidRDefault="007E6099" w:rsidP="00786072">
            <w:pPr>
              <w:spacing w:before="240" w:line="276" w:lineRule="auto"/>
              <w:rPr>
                <w:sz w:val="32"/>
                <w:szCs w:val="32"/>
                <w:rtl/>
                <w:lang w:val="fr-FR" w:bidi="ar-DZ"/>
              </w:rPr>
            </w:pPr>
            <w:r w:rsidRPr="001C4AE8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>◄ مثال</w:t>
            </w:r>
            <w:proofErr w:type="gramStart"/>
            <w:r w:rsidRPr="001C4AE8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>3 :</w:t>
            </w:r>
            <w:proofErr w:type="gramEnd"/>
            <w:r w:rsidRPr="001C4AE8">
              <w:rPr>
                <w:sz w:val="32"/>
                <w:szCs w:val="32"/>
                <w:rtl/>
                <w:lang w:bidi="ar-DZ"/>
              </w:rPr>
              <w:t xml:space="preserve"> </w:t>
            </w:r>
            <w:r w:rsidR="00602B75" w:rsidRPr="001C4AE8">
              <w:rPr>
                <w:position w:val="-6"/>
                <w:sz w:val="32"/>
                <w:szCs w:val="32"/>
              </w:rPr>
              <w:object w:dxaOrig="1640" w:dyaOrig="360" w14:anchorId="097DE180">
                <v:shape id="_x0000_i1096" type="#_x0000_t75" style="width:125.25pt;height:27pt" o:ole="">
                  <v:imagedata r:id="rId125" o:title=""/>
                </v:shape>
                <o:OLEObject Type="Embed" ProgID="Equation.3" ShapeID="_x0000_i1096" DrawAspect="Content" ObjectID="_1659262249" r:id="rId126"/>
              </w:object>
            </w:r>
          </w:p>
          <w:p w14:paraId="757A638C" w14:textId="05A68418" w:rsidR="007E6099" w:rsidRPr="001C4AE8" w:rsidRDefault="00875F8B" w:rsidP="00786072">
            <w:pPr>
              <w:spacing w:before="240" w:after="240" w:line="276" w:lineRule="auto"/>
              <w:jc w:val="center"/>
              <w:rPr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60263ADF" wp14:editId="35AD7905">
                  <wp:extent cx="3495675" cy="2857500"/>
                  <wp:effectExtent l="0" t="0" r="9525" b="0"/>
                  <wp:docPr id="19" name="صورة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5675" cy="2857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5" w:type="dxa"/>
          </w:tcPr>
          <w:p w14:paraId="7349F3C8" w14:textId="77777777" w:rsidR="00085D9C" w:rsidRDefault="00085D9C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  <w:p w14:paraId="771A3EA8" w14:textId="77777777" w:rsidR="00085D9C" w:rsidRDefault="00085D9C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  <w:p w14:paraId="44E2AEBD" w14:textId="77777777" w:rsidR="00085D9C" w:rsidRDefault="00085D9C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  <w:p w14:paraId="47565E4E" w14:textId="77777777" w:rsidR="007E6099" w:rsidRPr="00A52E81" w:rsidRDefault="00085D9C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5د</w:t>
            </w:r>
          </w:p>
        </w:tc>
      </w:tr>
      <w:tr w:rsidR="0017714C" w:rsidRPr="00A52E81" w14:paraId="13409E19" w14:textId="77777777" w:rsidTr="00F37BD6">
        <w:trPr>
          <w:trHeight w:val="43"/>
        </w:trPr>
        <w:tc>
          <w:tcPr>
            <w:tcW w:w="1082" w:type="dxa"/>
          </w:tcPr>
          <w:p w14:paraId="7D79397E" w14:textId="77777777" w:rsidR="006F7919" w:rsidRPr="001C4AE8" w:rsidRDefault="006F7919" w:rsidP="00786072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8533" w:type="dxa"/>
            <w:gridSpan w:val="2"/>
          </w:tcPr>
          <w:p w14:paraId="2E9F9CBF" w14:textId="77777777" w:rsidR="006F7919" w:rsidRPr="001C4AE8" w:rsidRDefault="006F7919" w:rsidP="00786072">
            <w:pPr>
              <w:spacing w:before="240" w:line="276" w:lineRule="auto"/>
              <w:rPr>
                <w:sz w:val="32"/>
                <w:szCs w:val="32"/>
                <w:rtl/>
                <w:lang w:bidi="ar-DZ"/>
              </w:rPr>
            </w:pPr>
            <w:r w:rsidRPr="001C4AE8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>◄ مثال</w:t>
            </w:r>
            <w:proofErr w:type="gramStart"/>
            <w:r w:rsidRPr="001C4AE8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>4 :</w:t>
            </w:r>
            <w:proofErr w:type="gramEnd"/>
            <w:r w:rsidR="00E66E85" w:rsidRPr="001C4AE8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 xml:space="preserve"> </w:t>
            </w:r>
            <w:r w:rsidR="00CE2BDB" w:rsidRPr="001C4AE8">
              <w:rPr>
                <w:position w:val="-6"/>
                <w:sz w:val="32"/>
                <w:szCs w:val="32"/>
              </w:rPr>
              <w:object w:dxaOrig="1359" w:dyaOrig="360" w14:anchorId="75503545">
                <v:shape id="_x0000_i1098" type="#_x0000_t75" style="width:103.5pt;height:27pt" o:ole="">
                  <v:imagedata r:id="rId119" o:title=""/>
                </v:shape>
                <o:OLEObject Type="Embed" ProgID="Equation.3" ShapeID="_x0000_i1098" DrawAspect="Content" ObjectID="_1659262250" r:id="rId128"/>
              </w:object>
            </w:r>
          </w:p>
          <w:p w14:paraId="3C4D1C89" w14:textId="1E6CD24D" w:rsidR="006F7919" w:rsidRPr="001C4AE8" w:rsidRDefault="00875F8B" w:rsidP="00786072">
            <w:pPr>
              <w:spacing w:before="240" w:after="240" w:line="276" w:lineRule="auto"/>
              <w:jc w:val="center"/>
              <w:rPr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4FCC8FD7" wp14:editId="75B709F6">
                  <wp:extent cx="2857500" cy="1666875"/>
                  <wp:effectExtent l="0" t="0" r="0" b="9525"/>
                  <wp:docPr id="20" name="صورة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1666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5" w:type="dxa"/>
          </w:tcPr>
          <w:p w14:paraId="754C82BE" w14:textId="77777777" w:rsidR="006F7919" w:rsidRPr="00A52E81" w:rsidRDefault="006F7919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</w:tr>
      <w:tr w:rsidR="005D3CD4" w:rsidRPr="00A52E81" w14:paraId="27760001" w14:textId="77777777" w:rsidTr="00A3069B">
        <w:trPr>
          <w:trHeight w:val="43"/>
        </w:trPr>
        <w:tc>
          <w:tcPr>
            <w:tcW w:w="1082" w:type="dxa"/>
          </w:tcPr>
          <w:p w14:paraId="30FDEE4A" w14:textId="77777777" w:rsidR="005D3CD4" w:rsidRPr="001C4AE8" w:rsidRDefault="005D3CD4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8533" w:type="dxa"/>
            <w:gridSpan w:val="2"/>
          </w:tcPr>
          <w:p w14:paraId="18AB521F" w14:textId="77777777" w:rsidR="005D3CD4" w:rsidRPr="001C4AE8" w:rsidRDefault="005D3CD4" w:rsidP="005D3CD4">
            <w:pPr>
              <w:spacing w:before="120" w:after="120"/>
              <w:rPr>
                <w:sz w:val="32"/>
                <w:szCs w:val="32"/>
                <w:rtl/>
                <w:lang w:bidi="ar-DZ"/>
              </w:rPr>
            </w:pPr>
            <w:r w:rsidRPr="001C4AE8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>عمل منزلي:</w:t>
            </w:r>
            <w:r w:rsidRPr="001C4AE8">
              <w:rPr>
                <w:sz w:val="32"/>
                <w:szCs w:val="32"/>
                <w:rtl/>
                <w:lang w:bidi="ar-DZ"/>
              </w:rPr>
              <w:t xml:space="preserve"> </w:t>
            </w:r>
          </w:p>
          <w:p w14:paraId="7F7A1C71" w14:textId="77777777" w:rsidR="005D3CD4" w:rsidRDefault="00CE268B" w:rsidP="00CE268B">
            <w:pPr>
              <w:spacing w:before="120" w:after="120" w:line="276" w:lineRule="auto"/>
              <w:rPr>
                <w:sz w:val="32"/>
                <w:szCs w:val="32"/>
                <w:rtl/>
                <w:lang w:val="fr-FR" w:bidi="ar-DZ"/>
              </w:rPr>
            </w:pPr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حدّد في كل من الشكلين إن كان الجسم الصلب متوازنًا. مع التبرير. </w:t>
            </w:r>
          </w:p>
          <w:p w14:paraId="0AA20933" w14:textId="411380DE" w:rsidR="00CE268B" w:rsidRPr="001C4AE8" w:rsidRDefault="00875F8B" w:rsidP="00CE268B">
            <w:pPr>
              <w:spacing w:before="120" w:after="120" w:line="276" w:lineRule="auto"/>
              <w:jc w:val="center"/>
              <w:rPr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2443A143" wp14:editId="518E4E4C">
                  <wp:extent cx="5038725" cy="2495550"/>
                  <wp:effectExtent l="0" t="0" r="9525" b="0"/>
                  <wp:docPr id="21" name="صورة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38725" cy="2495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5" w:type="dxa"/>
          </w:tcPr>
          <w:p w14:paraId="05479D9B" w14:textId="77777777" w:rsidR="005D3CD4" w:rsidRPr="00A52E81" w:rsidRDefault="005D3CD4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</w:tr>
      <w:tr w:rsidR="005D3CD4" w:rsidRPr="00A52E81" w14:paraId="30528681" w14:textId="77777777" w:rsidTr="00A3069B">
        <w:trPr>
          <w:trHeight w:val="43"/>
        </w:trPr>
        <w:tc>
          <w:tcPr>
            <w:tcW w:w="1082" w:type="dxa"/>
          </w:tcPr>
          <w:p w14:paraId="74EADEC8" w14:textId="77777777" w:rsidR="005D3CD4" w:rsidRPr="001C4AE8" w:rsidRDefault="005D3CD4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8533" w:type="dxa"/>
            <w:gridSpan w:val="2"/>
          </w:tcPr>
          <w:p w14:paraId="7171963D" w14:textId="77777777" w:rsidR="00ED6157" w:rsidRPr="001C4AE8" w:rsidRDefault="00ED6157" w:rsidP="00ED6157">
            <w:pPr>
              <w:spacing w:before="120" w:line="276" w:lineRule="auto"/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  <w:proofErr w:type="gramStart"/>
            <w:r w:rsidRPr="001C4AE8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>الإجابة :</w:t>
            </w:r>
            <w:proofErr w:type="gramEnd"/>
            <w:r w:rsidRPr="001C4AE8">
              <w:rPr>
                <w:b/>
                <w:bCs/>
                <w:color w:val="FF0000"/>
                <w:sz w:val="32"/>
                <w:szCs w:val="32"/>
                <w:rtl/>
                <w:lang w:bidi="ar-DZ"/>
              </w:rPr>
              <w:t xml:space="preserve"> </w:t>
            </w:r>
          </w:p>
          <w:p w14:paraId="2D9D9E78" w14:textId="77777777" w:rsidR="00ED6157" w:rsidRDefault="00ED6157" w:rsidP="00ED2DDF">
            <w:pPr>
              <w:rPr>
                <w:sz w:val="32"/>
                <w:szCs w:val="32"/>
                <w:rtl/>
              </w:rPr>
            </w:pPr>
            <w:r w:rsidRPr="001C4AE8">
              <w:rPr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>1 ـ</w:t>
            </w:r>
            <w:r w:rsidRPr="001C4AE8">
              <w:rPr>
                <w:sz w:val="32"/>
                <w:szCs w:val="32"/>
                <w:rtl/>
                <w:lang w:val="fr-FR" w:bidi="ar-DZ"/>
              </w:rPr>
              <w:t xml:space="preserve"> الجسم</w:t>
            </w:r>
            <w:r>
              <w:rPr>
                <w:rFonts w:hint="cs"/>
                <w:sz w:val="32"/>
                <w:szCs w:val="32"/>
                <w:rtl/>
              </w:rPr>
              <w:t xml:space="preserve"> الصلب في الشكل1 متوازن. </w:t>
            </w:r>
          </w:p>
          <w:p w14:paraId="12D52243" w14:textId="77777777" w:rsidR="00ED6157" w:rsidRPr="001C4AE8" w:rsidRDefault="00ED6157" w:rsidP="00ED2DDF">
            <w:pPr>
              <w:rPr>
                <w:sz w:val="32"/>
                <w:szCs w:val="32"/>
                <w:rtl/>
              </w:rPr>
            </w:pPr>
            <w:proofErr w:type="gramStart"/>
            <w:r w:rsidRPr="00593D5D">
              <w:rPr>
                <w:rFonts w:hint="cs"/>
                <w:b/>
                <w:bCs/>
                <w:color w:val="FF0000"/>
                <w:sz w:val="32"/>
                <w:szCs w:val="32"/>
                <w:rtl/>
              </w:rPr>
              <w:t>التبرير :</w:t>
            </w:r>
            <w:proofErr w:type="gramEnd"/>
            <w:r>
              <w:rPr>
                <w:rFonts w:hint="cs"/>
                <w:sz w:val="32"/>
                <w:szCs w:val="32"/>
                <w:rtl/>
              </w:rPr>
              <w:t xml:space="preserve"> شرطا التوازن محققان. </w:t>
            </w:r>
          </w:p>
          <w:p w14:paraId="15900E74" w14:textId="77777777" w:rsidR="00ED6157" w:rsidRPr="001C4AE8" w:rsidRDefault="00ED6157" w:rsidP="00ED2DDF">
            <w:pPr>
              <w:rPr>
                <w:sz w:val="32"/>
                <w:szCs w:val="32"/>
                <w:rtl/>
                <w:lang w:bidi="ar-DZ"/>
              </w:rPr>
            </w:pPr>
            <w:r w:rsidRPr="00593D5D">
              <w:rPr>
                <w:color w:val="FF0000"/>
                <w:sz w:val="32"/>
                <w:szCs w:val="32"/>
                <w:u w:val="single"/>
                <w:rtl/>
                <w:lang w:val="fr-FR" w:bidi="ar-DZ"/>
              </w:rPr>
              <w:t xml:space="preserve">الشرط </w:t>
            </w:r>
            <w:proofErr w:type="gramStart"/>
            <w:r w:rsidRPr="00593D5D">
              <w:rPr>
                <w:color w:val="FF0000"/>
                <w:sz w:val="32"/>
                <w:szCs w:val="32"/>
                <w:u w:val="single"/>
                <w:rtl/>
                <w:lang w:val="fr-FR" w:bidi="ar-DZ"/>
              </w:rPr>
              <w:t>الأول :</w:t>
            </w:r>
            <w:proofErr w:type="gramEnd"/>
            <w:r w:rsidRPr="001C4AE8">
              <w:rPr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 </w:t>
            </w:r>
            <w:r w:rsidRPr="001C4AE8">
              <w:rPr>
                <w:sz w:val="32"/>
                <w:szCs w:val="32"/>
                <w:rtl/>
                <w:lang w:bidi="ar-DZ"/>
              </w:rPr>
              <w:t>خطوط تأثير القوى الثلاثة</w:t>
            </w:r>
            <w:r w:rsidRPr="001C4AE8">
              <w:rPr>
                <w:sz w:val="32"/>
                <w:szCs w:val="32"/>
                <w:rtl/>
              </w:rPr>
              <w:t xml:space="preserve"> متلاقية في نقطة و</w:t>
            </w:r>
            <w:r>
              <w:rPr>
                <w:sz w:val="32"/>
                <w:szCs w:val="32"/>
                <w:rtl/>
              </w:rPr>
              <w:t>احدة وتقع جميعها في مستوي واحد</w:t>
            </w:r>
            <w:r w:rsidRPr="001C4AE8">
              <w:rPr>
                <w:sz w:val="32"/>
                <w:szCs w:val="32"/>
                <w:rtl/>
              </w:rPr>
              <w:t xml:space="preserve">. </w:t>
            </w:r>
          </w:p>
          <w:p w14:paraId="52872EC3" w14:textId="77777777" w:rsidR="00ED6157" w:rsidRPr="001C4AE8" w:rsidRDefault="00ED6157" w:rsidP="00ED2DDF">
            <w:pPr>
              <w:rPr>
                <w:sz w:val="32"/>
                <w:szCs w:val="32"/>
                <w:rtl/>
                <w:lang w:bidi="ar-DZ"/>
              </w:rPr>
            </w:pPr>
            <w:r w:rsidRPr="00593D5D">
              <w:rPr>
                <w:color w:val="FF0000"/>
                <w:sz w:val="32"/>
                <w:szCs w:val="32"/>
                <w:u w:val="single"/>
                <w:rtl/>
                <w:lang w:val="fr-FR" w:bidi="ar-DZ"/>
              </w:rPr>
              <w:t xml:space="preserve">الشرط </w:t>
            </w:r>
            <w:proofErr w:type="gramStart"/>
            <w:r w:rsidRPr="00593D5D">
              <w:rPr>
                <w:color w:val="FF0000"/>
                <w:sz w:val="32"/>
                <w:szCs w:val="32"/>
                <w:u w:val="single"/>
                <w:rtl/>
                <w:lang w:val="fr-FR" w:bidi="ar-DZ"/>
              </w:rPr>
              <w:t>الثاني :</w:t>
            </w:r>
            <w:proofErr w:type="gramEnd"/>
            <w:r w:rsidRPr="001C4AE8">
              <w:rPr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 </w:t>
            </w:r>
            <w:r w:rsidRPr="00ED6157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المجموع </w:t>
            </w:r>
            <w:proofErr w:type="spellStart"/>
            <w:r w:rsidRPr="00ED6157">
              <w:rPr>
                <w:rFonts w:hint="cs"/>
                <w:sz w:val="32"/>
                <w:szCs w:val="32"/>
                <w:rtl/>
                <w:lang w:val="fr-FR" w:bidi="ar-DZ"/>
              </w:rPr>
              <w:t>المتّجهي</w:t>
            </w:r>
            <w:proofErr w:type="spellEnd"/>
            <w:r w:rsidRPr="00ED6157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(</w:t>
            </w:r>
            <w:r w:rsidRPr="00ED6157">
              <w:rPr>
                <w:sz w:val="32"/>
                <w:szCs w:val="32"/>
                <w:rtl/>
                <w:lang w:bidi="ar-DZ"/>
              </w:rPr>
              <w:t xml:space="preserve">الخط </w:t>
            </w:r>
            <w:proofErr w:type="spellStart"/>
            <w:r w:rsidRPr="00ED6157">
              <w:rPr>
                <w:sz w:val="32"/>
                <w:szCs w:val="32"/>
                <w:rtl/>
                <w:lang w:bidi="ar-DZ"/>
              </w:rPr>
              <w:t>المضلعي</w:t>
            </w:r>
            <w:proofErr w:type="spellEnd"/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) مغلق أي أن </w:t>
            </w:r>
            <w:r w:rsidRPr="001C4AE8">
              <w:rPr>
                <w:sz w:val="32"/>
                <w:szCs w:val="32"/>
                <w:rtl/>
                <w:lang w:bidi="ar-DZ"/>
              </w:rPr>
              <w:t>:</w:t>
            </w:r>
          </w:p>
          <w:p w14:paraId="2719D8A4" w14:textId="77777777" w:rsidR="005D3CD4" w:rsidRDefault="00593D5D" w:rsidP="00ED2DDF">
            <w:pPr>
              <w:bidi w:val="0"/>
              <w:rPr>
                <w:sz w:val="32"/>
                <w:szCs w:val="32"/>
                <w:rtl/>
              </w:rPr>
            </w:pPr>
            <w:r w:rsidRPr="001C4AE8">
              <w:rPr>
                <w:position w:val="-6"/>
                <w:sz w:val="32"/>
                <w:szCs w:val="32"/>
              </w:rPr>
              <w:object w:dxaOrig="1380" w:dyaOrig="360" w14:anchorId="7AD0BBC0">
                <v:shape id="_x0000_i1101" type="#_x0000_t75" style="width:105pt;height:27pt" o:ole="">
                  <v:imagedata r:id="rId131" o:title=""/>
                </v:shape>
                <o:OLEObject Type="Embed" ProgID="Equation.3" ShapeID="_x0000_i1101" DrawAspect="Content" ObjectID="_1659262251" r:id="rId132"/>
              </w:object>
            </w:r>
            <w:r w:rsidR="00ED6157">
              <w:rPr>
                <w:rFonts w:hint="cs"/>
                <w:sz w:val="32"/>
                <w:szCs w:val="32"/>
                <w:rtl/>
              </w:rPr>
              <w:t xml:space="preserve"> </w:t>
            </w:r>
          </w:p>
          <w:p w14:paraId="2598D157" w14:textId="77777777" w:rsidR="00593D5D" w:rsidRDefault="00593D5D" w:rsidP="00ED2DDF">
            <w:pPr>
              <w:rPr>
                <w:sz w:val="32"/>
                <w:szCs w:val="32"/>
                <w:rtl/>
              </w:rPr>
            </w:pPr>
            <w:r>
              <w:rPr>
                <w:rFonts w:hint="cs"/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>2</w:t>
            </w:r>
            <w:r w:rsidRPr="001C4AE8">
              <w:rPr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 ـ</w:t>
            </w:r>
            <w:r w:rsidRPr="001C4AE8">
              <w:rPr>
                <w:sz w:val="32"/>
                <w:szCs w:val="32"/>
                <w:rtl/>
                <w:lang w:val="fr-FR" w:bidi="ar-DZ"/>
              </w:rPr>
              <w:t xml:space="preserve"> الجسم</w:t>
            </w:r>
            <w:r>
              <w:rPr>
                <w:rFonts w:hint="cs"/>
                <w:sz w:val="32"/>
                <w:szCs w:val="32"/>
                <w:rtl/>
              </w:rPr>
              <w:t xml:space="preserve"> الصلب في الشكل2 غير متوازن. </w:t>
            </w:r>
          </w:p>
          <w:p w14:paraId="72A3AE33" w14:textId="77777777" w:rsidR="00593D5D" w:rsidRPr="001C4AE8" w:rsidRDefault="00593D5D" w:rsidP="00ED2DDF">
            <w:pPr>
              <w:rPr>
                <w:sz w:val="32"/>
                <w:szCs w:val="32"/>
                <w:rtl/>
              </w:rPr>
            </w:pPr>
            <w:proofErr w:type="gramStart"/>
            <w:r w:rsidRPr="00593D5D">
              <w:rPr>
                <w:rFonts w:hint="cs"/>
                <w:b/>
                <w:bCs/>
                <w:color w:val="FF0000"/>
                <w:sz w:val="32"/>
                <w:szCs w:val="32"/>
                <w:rtl/>
              </w:rPr>
              <w:t>التبرير :</w:t>
            </w:r>
            <w:proofErr w:type="gramEnd"/>
            <w:r>
              <w:rPr>
                <w:rFonts w:hint="cs"/>
                <w:sz w:val="32"/>
                <w:szCs w:val="32"/>
                <w:rtl/>
              </w:rPr>
              <w:t xml:space="preserve"> تحقق أحد الشرطين ولم يتحقق الآخر. </w:t>
            </w:r>
          </w:p>
          <w:p w14:paraId="0C5ED231" w14:textId="77777777" w:rsidR="00593D5D" w:rsidRPr="001C4AE8" w:rsidRDefault="00593D5D" w:rsidP="00ED2DDF">
            <w:pPr>
              <w:rPr>
                <w:sz w:val="32"/>
                <w:szCs w:val="32"/>
                <w:rtl/>
                <w:lang w:bidi="ar-DZ"/>
              </w:rPr>
            </w:pPr>
            <w:r w:rsidRPr="00593D5D">
              <w:rPr>
                <w:color w:val="FF0000"/>
                <w:sz w:val="32"/>
                <w:szCs w:val="32"/>
                <w:u w:val="single"/>
                <w:rtl/>
                <w:lang w:val="fr-FR" w:bidi="ar-DZ"/>
              </w:rPr>
              <w:t xml:space="preserve">الشرط </w:t>
            </w:r>
            <w:proofErr w:type="gramStart"/>
            <w:r w:rsidRPr="00593D5D">
              <w:rPr>
                <w:color w:val="FF0000"/>
                <w:sz w:val="32"/>
                <w:szCs w:val="32"/>
                <w:u w:val="single"/>
                <w:rtl/>
                <w:lang w:val="fr-FR" w:bidi="ar-DZ"/>
              </w:rPr>
              <w:t>الأول :</w:t>
            </w:r>
            <w:proofErr w:type="gramEnd"/>
            <w:r w:rsidRPr="001C4AE8">
              <w:rPr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 </w:t>
            </w:r>
            <w:r w:rsidRPr="001C4AE8">
              <w:rPr>
                <w:sz w:val="32"/>
                <w:szCs w:val="32"/>
                <w:rtl/>
                <w:lang w:bidi="ar-DZ"/>
              </w:rPr>
              <w:t>خطوط تأثير القوى الثلاثة</w:t>
            </w:r>
            <w:r w:rsidRPr="001C4AE8">
              <w:rPr>
                <w:sz w:val="32"/>
                <w:szCs w:val="32"/>
                <w:rtl/>
              </w:rPr>
              <w:t xml:space="preserve"> متلاقية في نقطة و</w:t>
            </w:r>
            <w:r>
              <w:rPr>
                <w:sz w:val="32"/>
                <w:szCs w:val="32"/>
                <w:rtl/>
              </w:rPr>
              <w:t>احدة وتقع جميعها في مستوي واحد</w:t>
            </w:r>
            <w:r>
              <w:rPr>
                <w:rFonts w:hint="cs"/>
                <w:sz w:val="32"/>
                <w:szCs w:val="32"/>
                <w:rtl/>
              </w:rPr>
              <w:t>(محقق)</w:t>
            </w:r>
            <w:r w:rsidRPr="001C4AE8">
              <w:rPr>
                <w:sz w:val="32"/>
                <w:szCs w:val="32"/>
                <w:rtl/>
              </w:rPr>
              <w:t xml:space="preserve">. </w:t>
            </w:r>
          </w:p>
          <w:p w14:paraId="2CB2586D" w14:textId="77777777" w:rsidR="00593D5D" w:rsidRPr="001C4AE8" w:rsidRDefault="00593D5D" w:rsidP="00ED2DDF">
            <w:pPr>
              <w:rPr>
                <w:sz w:val="32"/>
                <w:szCs w:val="32"/>
                <w:rtl/>
                <w:lang w:bidi="ar-DZ"/>
              </w:rPr>
            </w:pPr>
            <w:r w:rsidRPr="00593D5D">
              <w:rPr>
                <w:color w:val="FF0000"/>
                <w:sz w:val="32"/>
                <w:szCs w:val="32"/>
                <w:u w:val="single"/>
                <w:rtl/>
                <w:lang w:val="fr-FR" w:bidi="ar-DZ"/>
              </w:rPr>
              <w:t xml:space="preserve">الشرط </w:t>
            </w:r>
            <w:proofErr w:type="gramStart"/>
            <w:r w:rsidRPr="00593D5D">
              <w:rPr>
                <w:color w:val="FF0000"/>
                <w:sz w:val="32"/>
                <w:szCs w:val="32"/>
                <w:u w:val="single"/>
                <w:rtl/>
                <w:lang w:val="fr-FR" w:bidi="ar-DZ"/>
              </w:rPr>
              <w:t>الثاني :</w:t>
            </w:r>
            <w:proofErr w:type="gramEnd"/>
            <w:r w:rsidRPr="001C4AE8">
              <w:rPr>
                <w:b/>
                <w:bCs/>
                <w:color w:val="FF0000"/>
                <w:sz w:val="32"/>
                <w:szCs w:val="32"/>
                <w:rtl/>
                <w:lang w:val="fr-FR" w:bidi="ar-DZ"/>
              </w:rPr>
              <w:t xml:space="preserve"> </w:t>
            </w:r>
            <w:r w:rsidRPr="00ED6157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المجموع </w:t>
            </w:r>
            <w:proofErr w:type="spellStart"/>
            <w:r w:rsidRPr="00ED6157">
              <w:rPr>
                <w:rFonts w:hint="cs"/>
                <w:sz w:val="32"/>
                <w:szCs w:val="32"/>
                <w:rtl/>
                <w:lang w:val="fr-FR" w:bidi="ar-DZ"/>
              </w:rPr>
              <w:t>المتّجهي</w:t>
            </w:r>
            <w:proofErr w:type="spellEnd"/>
            <w:r w:rsidRPr="00ED6157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(</w:t>
            </w:r>
            <w:r w:rsidRPr="00ED6157">
              <w:rPr>
                <w:sz w:val="32"/>
                <w:szCs w:val="32"/>
                <w:rtl/>
                <w:lang w:bidi="ar-DZ"/>
              </w:rPr>
              <w:t xml:space="preserve">الخط </w:t>
            </w:r>
            <w:proofErr w:type="spellStart"/>
            <w:r w:rsidRPr="00ED6157">
              <w:rPr>
                <w:sz w:val="32"/>
                <w:szCs w:val="32"/>
                <w:rtl/>
                <w:lang w:bidi="ar-DZ"/>
              </w:rPr>
              <w:t>المضلعي</w:t>
            </w:r>
            <w:proofErr w:type="spellEnd"/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) غير مغلق أي أن </w:t>
            </w:r>
            <w:r w:rsidRPr="001C4AE8">
              <w:rPr>
                <w:sz w:val="32"/>
                <w:szCs w:val="32"/>
                <w:rtl/>
                <w:lang w:bidi="ar-DZ"/>
              </w:rPr>
              <w:t>:</w:t>
            </w:r>
          </w:p>
          <w:p w14:paraId="50F71108" w14:textId="77777777" w:rsidR="00ED6157" w:rsidRPr="001C4AE8" w:rsidRDefault="00B24099" w:rsidP="00ED2DDF">
            <w:pPr>
              <w:bidi w:val="0"/>
              <w:spacing w:after="120"/>
              <w:rPr>
                <w:sz w:val="32"/>
                <w:szCs w:val="32"/>
              </w:rPr>
            </w:pPr>
            <w:r w:rsidRPr="00593D5D">
              <w:rPr>
                <w:position w:val="-6"/>
                <w:sz w:val="32"/>
                <w:szCs w:val="32"/>
              </w:rPr>
              <w:object w:dxaOrig="1640" w:dyaOrig="360" w14:anchorId="34BFB135">
                <v:shape id="_x0000_i1102" type="#_x0000_t75" style="width:125.25pt;height:27pt" o:ole="">
                  <v:imagedata r:id="rId133" o:title=""/>
                </v:shape>
                <o:OLEObject Type="Embed" ProgID="Equation.3" ShapeID="_x0000_i1102" DrawAspect="Content" ObjectID="_1659262252" r:id="rId134"/>
              </w:object>
            </w:r>
            <w:r w:rsidR="00593D5D">
              <w:rPr>
                <w:rFonts w:hint="cs"/>
                <w:sz w:val="32"/>
                <w:szCs w:val="32"/>
                <w:rtl/>
              </w:rPr>
              <w:t xml:space="preserve"> </w:t>
            </w:r>
          </w:p>
        </w:tc>
        <w:tc>
          <w:tcPr>
            <w:tcW w:w="805" w:type="dxa"/>
          </w:tcPr>
          <w:p w14:paraId="31554C07" w14:textId="77777777" w:rsidR="005D3CD4" w:rsidRPr="00A52E81" w:rsidRDefault="005D3CD4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</w:tr>
      <w:tr w:rsidR="0017714C" w:rsidRPr="00A52E81" w14:paraId="3430C351" w14:textId="77777777" w:rsidTr="00F37BD6">
        <w:trPr>
          <w:trHeight w:val="555"/>
        </w:trPr>
        <w:tc>
          <w:tcPr>
            <w:tcW w:w="1082" w:type="dxa"/>
          </w:tcPr>
          <w:p w14:paraId="68FED429" w14:textId="77777777" w:rsidR="000D5B4C" w:rsidRPr="00A52E81" w:rsidRDefault="000D5B4C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  <w:r w:rsidRPr="00A52E81">
              <w:rPr>
                <w:sz w:val="32"/>
                <w:szCs w:val="32"/>
                <w:rtl/>
                <w:lang w:bidi="ar-DZ"/>
              </w:rPr>
              <w:lastRenderedPageBreak/>
              <w:t>تقويم الموارد المعرفية</w:t>
            </w:r>
          </w:p>
        </w:tc>
        <w:tc>
          <w:tcPr>
            <w:tcW w:w="8533" w:type="dxa"/>
            <w:gridSpan w:val="2"/>
          </w:tcPr>
          <w:p w14:paraId="131E05CF" w14:textId="77777777" w:rsidR="00A67DC6" w:rsidRPr="00A52E81" w:rsidRDefault="000D5B4C" w:rsidP="00171B30">
            <w:pPr>
              <w:spacing w:before="120" w:after="120"/>
              <w:rPr>
                <w:sz w:val="32"/>
                <w:szCs w:val="32"/>
                <w:rtl/>
                <w:lang w:bidi="ar-DZ"/>
              </w:rPr>
            </w:pPr>
            <w:r w:rsidRPr="00A52E81">
              <w:rPr>
                <w:b/>
                <w:bCs/>
                <w:sz w:val="32"/>
                <w:szCs w:val="32"/>
                <w:rtl/>
                <w:lang w:bidi="ar-DZ"/>
              </w:rPr>
              <w:t>التمارين:</w:t>
            </w:r>
            <w:r w:rsidRPr="00A52E81">
              <w:rPr>
                <w:sz w:val="32"/>
                <w:szCs w:val="32"/>
                <w:rtl/>
                <w:lang w:bidi="ar-DZ"/>
              </w:rPr>
              <w:t xml:space="preserve"> </w:t>
            </w:r>
          </w:p>
          <w:p w14:paraId="01D192AC" w14:textId="77777777" w:rsidR="00D34D49" w:rsidRPr="00A52E81" w:rsidRDefault="00D34D49" w:rsidP="004038EB">
            <w:pPr>
              <w:rPr>
                <w:sz w:val="32"/>
                <w:szCs w:val="32"/>
                <w:rtl/>
                <w:lang w:bidi="ar-DZ"/>
              </w:rPr>
            </w:pPr>
            <w:r w:rsidRPr="00A52E81">
              <w:rPr>
                <w:sz w:val="32"/>
                <w:szCs w:val="32"/>
                <w:rtl/>
                <w:lang w:bidi="ar-DZ"/>
              </w:rPr>
              <w:t>تمارين</w:t>
            </w:r>
            <w:r w:rsidR="004038EB">
              <w:rPr>
                <w:rFonts w:hint="cs"/>
                <w:sz w:val="32"/>
                <w:szCs w:val="32"/>
                <w:rtl/>
                <w:lang w:bidi="ar-DZ"/>
              </w:rPr>
              <w:t>...................</w:t>
            </w:r>
            <w:r w:rsidRPr="00A52E81">
              <w:rPr>
                <w:sz w:val="32"/>
                <w:szCs w:val="32"/>
                <w:rtl/>
                <w:lang w:bidi="ar-DZ"/>
              </w:rPr>
              <w:t>الصفحة</w:t>
            </w:r>
            <w:r w:rsidR="004038EB">
              <w:rPr>
                <w:rFonts w:hint="cs"/>
                <w:sz w:val="32"/>
                <w:szCs w:val="32"/>
                <w:rtl/>
                <w:lang w:bidi="ar-DZ"/>
              </w:rPr>
              <w:t xml:space="preserve"> .......</w:t>
            </w:r>
            <w:r w:rsidRPr="00A52E81">
              <w:rPr>
                <w:sz w:val="32"/>
                <w:szCs w:val="32"/>
                <w:rtl/>
                <w:lang w:bidi="ar-DZ"/>
              </w:rPr>
              <w:t xml:space="preserve"> من الكتاب المدرسي. </w:t>
            </w:r>
          </w:p>
        </w:tc>
        <w:tc>
          <w:tcPr>
            <w:tcW w:w="805" w:type="dxa"/>
          </w:tcPr>
          <w:p w14:paraId="5FF47400" w14:textId="77777777" w:rsidR="000D5B4C" w:rsidRPr="00A52E81" w:rsidRDefault="000D5B4C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  <w:p w14:paraId="40130197" w14:textId="77777777" w:rsidR="000D5B4C" w:rsidRPr="00A52E81" w:rsidRDefault="000D5B4C" w:rsidP="007141BB">
            <w:pPr>
              <w:spacing w:line="276" w:lineRule="auto"/>
              <w:rPr>
                <w:sz w:val="32"/>
                <w:szCs w:val="32"/>
                <w:rtl/>
                <w:lang w:bidi="ar-DZ"/>
              </w:rPr>
            </w:pPr>
          </w:p>
        </w:tc>
      </w:tr>
    </w:tbl>
    <w:p w14:paraId="4DC1BC83" w14:textId="77777777" w:rsidR="003C6933" w:rsidRPr="00A52E81" w:rsidRDefault="003C6933" w:rsidP="00A52E81">
      <w:pPr>
        <w:shd w:val="clear" w:color="auto" w:fill="FFCC99"/>
        <w:spacing w:before="120"/>
        <w:rPr>
          <w:b/>
          <w:bCs/>
          <w:sz w:val="32"/>
          <w:szCs w:val="32"/>
          <w:rtl/>
          <w:lang w:bidi="ar-DZ"/>
        </w:rPr>
      </w:pPr>
      <w:r w:rsidRPr="00A52E81">
        <w:rPr>
          <w:b/>
          <w:bCs/>
          <w:sz w:val="32"/>
          <w:szCs w:val="32"/>
          <w:rtl/>
          <w:lang w:bidi="ar-DZ"/>
        </w:rPr>
        <w:t xml:space="preserve">المراجع المعتمدة: </w:t>
      </w:r>
    </w:p>
    <w:p w14:paraId="1C69CF60" w14:textId="77777777" w:rsidR="008E6B7C" w:rsidRDefault="003C6933" w:rsidP="00A52E81">
      <w:pPr>
        <w:rPr>
          <w:sz w:val="32"/>
          <w:szCs w:val="32"/>
          <w:rtl/>
          <w:lang w:bidi="ar-DZ"/>
        </w:rPr>
      </w:pPr>
      <w:r w:rsidRPr="00A52E81">
        <w:rPr>
          <w:sz w:val="32"/>
          <w:szCs w:val="32"/>
          <w:rtl/>
          <w:lang w:bidi="ar-DZ"/>
        </w:rPr>
        <w:t>1 ـ المنهاج.</w:t>
      </w:r>
      <w:r w:rsidR="008E6B7C">
        <w:rPr>
          <w:rFonts w:hint="cs"/>
          <w:sz w:val="32"/>
          <w:szCs w:val="32"/>
          <w:rtl/>
          <w:lang w:bidi="ar-DZ"/>
        </w:rPr>
        <w:t xml:space="preserve"> </w:t>
      </w:r>
    </w:p>
    <w:p w14:paraId="22454AED" w14:textId="77777777" w:rsidR="008E6B7C" w:rsidRDefault="003C6933" w:rsidP="00A52E81">
      <w:pPr>
        <w:rPr>
          <w:sz w:val="32"/>
          <w:szCs w:val="32"/>
          <w:rtl/>
          <w:lang w:bidi="ar-DZ"/>
        </w:rPr>
      </w:pPr>
      <w:r w:rsidRPr="00A52E81">
        <w:rPr>
          <w:sz w:val="32"/>
          <w:szCs w:val="32"/>
          <w:rtl/>
          <w:lang w:bidi="ar-DZ"/>
        </w:rPr>
        <w:t>2 ـ الوثيقة المرافقة للمنهاج.</w:t>
      </w:r>
      <w:r w:rsidR="00171B30" w:rsidRPr="00A52E81">
        <w:rPr>
          <w:sz w:val="32"/>
          <w:szCs w:val="32"/>
          <w:rtl/>
          <w:lang w:bidi="ar-DZ"/>
        </w:rPr>
        <w:t xml:space="preserve"> </w:t>
      </w:r>
    </w:p>
    <w:p w14:paraId="575830A6" w14:textId="77777777" w:rsidR="00171B30" w:rsidRDefault="003C6933" w:rsidP="00A52E81">
      <w:pPr>
        <w:rPr>
          <w:sz w:val="32"/>
          <w:szCs w:val="32"/>
          <w:rtl/>
          <w:lang w:bidi="ar-DZ"/>
        </w:rPr>
      </w:pPr>
      <w:r w:rsidRPr="00A52E81">
        <w:rPr>
          <w:sz w:val="32"/>
          <w:szCs w:val="32"/>
          <w:rtl/>
          <w:lang w:bidi="ar-DZ"/>
        </w:rPr>
        <w:t xml:space="preserve">3 ـ دليل الكتاب. </w:t>
      </w:r>
    </w:p>
    <w:p w14:paraId="6D4F463D" w14:textId="77777777" w:rsidR="008E6B7C" w:rsidRDefault="003C6933" w:rsidP="00A52E81">
      <w:pPr>
        <w:rPr>
          <w:sz w:val="32"/>
          <w:szCs w:val="32"/>
          <w:rtl/>
          <w:lang w:bidi="ar-DZ"/>
        </w:rPr>
      </w:pPr>
      <w:r w:rsidRPr="00A52E81">
        <w:rPr>
          <w:sz w:val="32"/>
          <w:szCs w:val="32"/>
          <w:rtl/>
          <w:lang w:bidi="ar-DZ"/>
        </w:rPr>
        <w:t xml:space="preserve">4 ـ كتاب سلسلة </w:t>
      </w:r>
      <w:proofErr w:type="gramStart"/>
      <w:r w:rsidRPr="00A52E81">
        <w:rPr>
          <w:sz w:val="32"/>
          <w:szCs w:val="32"/>
          <w:rtl/>
          <w:lang w:bidi="ar-DZ"/>
        </w:rPr>
        <w:t>مدرستي(</w:t>
      </w:r>
      <w:proofErr w:type="gramEnd"/>
      <w:r w:rsidRPr="00A52E81">
        <w:rPr>
          <w:sz w:val="32"/>
          <w:szCs w:val="32"/>
          <w:rtl/>
          <w:lang w:bidi="ar-DZ"/>
        </w:rPr>
        <w:t xml:space="preserve">مطبوعات الشهاب). </w:t>
      </w:r>
    </w:p>
    <w:p w14:paraId="15468E9E" w14:textId="77777777" w:rsidR="008E6B7C" w:rsidRDefault="003C6933" w:rsidP="00886F6A">
      <w:pPr>
        <w:rPr>
          <w:sz w:val="32"/>
          <w:szCs w:val="32"/>
          <w:rtl/>
          <w:lang w:bidi="ar-DZ"/>
        </w:rPr>
      </w:pPr>
      <w:r w:rsidRPr="00A52E81">
        <w:rPr>
          <w:sz w:val="32"/>
          <w:szCs w:val="32"/>
          <w:rtl/>
          <w:lang w:bidi="ar-DZ"/>
        </w:rPr>
        <w:t>5 ـ كتب العلوم الفيزيائية لسن</w:t>
      </w:r>
      <w:r w:rsidR="00CA364B">
        <w:rPr>
          <w:rFonts w:hint="cs"/>
          <w:sz w:val="32"/>
          <w:szCs w:val="32"/>
          <w:rtl/>
          <w:lang w:bidi="ar-DZ"/>
        </w:rPr>
        <w:t xml:space="preserve">وات </w:t>
      </w:r>
      <w:r w:rsidR="00886F6A">
        <w:rPr>
          <w:rFonts w:hint="cs"/>
          <w:sz w:val="32"/>
          <w:szCs w:val="32"/>
          <w:rtl/>
          <w:lang w:bidi="ar-DZ"/>
        </w:rPr>
        <w:t>1و2و3</w:t>
      </w:r>
      <w:r w:rsidRPr="00A52E81">
        <w:rPr>
          <w:sz w:val="32"/>
          <w:szCs w:val="32"/>
          <w:rtl/>
          <w:lang w:bidi="ar-DZ"/>
        </w:rPr>
        <w:t xml:space="preserve"> </w:t>
      </w:r>
      <w:r w:rsidR="00886F6A">
        <w:rPr>
          <w:rFonts w:hint="cs"/>
          <w:sz w:val="32"/>
          <w:szCs w:val="32"/>
          <w:rtl/>
          <w:lang w:bidi="ar-DZ"/>
        </w:rPr>
        <w:t>من التعليم الثانوي</w:t>
      </w:r>
      <w:r w:rsidRPr="00A52E81">
        <w:rPr>
          <w:sz w:val="32"/>
          <w:szCs w:val="32"/>
          <w:rtl/>
          <w:lang w:bidi="ar-DZ"/>
        </w:rPr>
        <w:t xml:space="preserve">. </w:t>
      </w:r>
    </w:p>
    <w:p w14:paraId="4EDA11FF" w14:textId="77777777" w:rsidR="00F56D84" w:rsidRDefault="003C6933" w:rsidP="00A52E81">
      <w:pPr>
        <w:rPr>
          <w:sz w:val="32"/>
          <w:szCs w:val="32"/>
          <w:rtl/>
          <w:lang w:bidi="ar-DZ"/>
        </w:rPr>
      </w:pPr>
      <w:r w:rsidRPr="00A52E81">
        <w:rPr>
          <w:sz w:val="32"/>
          <w:szCs w:val="32"/>
          <w:rtl/>
          <w:lang w:bidi="ar-DZ"/>
        </w:rPr>
        <w:t xml:space="preserve">6 ـ مصادر موثوقة من الشبكة العنكبوتية. </w:t>
      </w:r>
    </w:p>
    <w:p w14:paraId="1EF1523C" w14:textId="77777777" w:rsidR="0009399F" w:rsidRDefault="0009399F" w:rsidP="00A52E81">
      <w:pPr>
        <w:rPr>
          <w:sz w:val="32"/>
          <w:szCs w:val="32"/>
          <w:rtl/>
          <w:lang w:bidi="ar-DZ"/>
        </w:rPr>
      </w:pPr>
    </w:p>
    <w:p w14:paraId="2AEC7F2C" w14:textId="77777777" w:rsidR="003C6933" w:rsidRPr="00615754" w:rsidRDefault="003C6933" w:rsidP="00C005E0">
      <w:pPr>
        <w:shd w:val="clear" w:color="auto" w:fill="FFCC99"/>
        <w:jc w:val="center"/>
        <w:rPr>
          <w:sz w:val="28"/>
          <w:szCs w:val="28"/>
          <w:rtl/>
          <w:lang w:bidi="ar-DZ"/>
        </w:rPr>
      </w:pPr>
      <w:r w:rsidRPr="00615754">
        <w:rPr>
          <w:sz w:val="28"/>
          <w:szCs w:val="28"/>
          <w:rtl/>
          <w:lang w:bidi="ar-DZ"/>
        </w:rPr>
        <w:t xml:space="preserve">ما يكتبه التلميذ على </w:t>
      </w:r>
      <w:proofErr w:type="gramStart"/>
      <w:r w:rsidRPr="00615754">
        <w:rPr>
          <w:sz w:val="28"/>
          <w:szCs w:val="28"/>
          <w:rtl/>
          <w:lang w:bidi="ar-DZ"/>
        </w:rPr>
        <w:t>كراس :</w:t>
      </w:r>
      <w:proofErr w:type="gramEnd"/>
      <w:r w:rsidRPr="00615754">
        <w:rPr>
          <w:sz w:val="28"/>
          <w:szCs w:val="28"/>
          <w:rtl/>
          <w:lang w:bidi="ar-DZ"/>
        </w:rPr>
        <w:t xml:space="preserve"> </w:t>
      </w:r>
      <w:r w:rsidRPr="00615754">
        <w:rPr>
          <w:b/>
          <w:bCs/>
          <w:sz w:val="28"/>
          <w:szCs w:val="28"/>
          <w:rtl/>
          <w:lang w:bidi="ar-DZ"/>
        </w:rPr>
        <w:t>الوضعيات التعلمية</w:t>
      </w:r>
      <w:r w:rsidR="00306195">
        <w:rPr>
          <w:rFonts w:hint="cs"/>
          <w:b/>
          <w:bCs/>
          <w:sz w:val="28"/>
          <w:szCs w:val="28"/>
          <w:rtl/>
          <w:lang w:bidi="ar-DZ"/>
        </w:rPr>
        <w:t xml:space="preserve">                                                 </w:t>
      </w:r>
      <w:r w:rsidR="00306195" w:rsidRPr="00306195">
        <w:rPr>
          <w:rFonts w:hint="cs"/>
          <w:sz w:val="28"/>
          <w:szCs w:val="28"/>
          <w:rtl/>
          <w:lang w:bidi="ar-DZ"/>
        </w:rPr>
        <w:t xml:space="preserve">  . . / . . 2019</w:t>
      </w:r>
    </w:p>
    <w:p w14:paraId="4DD77760" w14:textId="77777777" w:rsidR="003C6933" w:rsidRPr="00615754" w:rsidRDefault="003C6933" w:rsidP="00306195">
      <w:pPr>
        <w:rPr>
          <w:b/>
          <w:bCs/>
          <w:sz w:val="28"/>
          <w:szCs w:val="28"/>
          <w:rtl/>
          <w:lang w:bidi="ar-DZ"/>
        </w:rPr>
      </w:pPr>
      <w:proofErr w:type="gramStart"/>
      <w:r w:rsidRPr="00615754">
        <w:rPr>
          <w:sz w:val="28"/>
          <w:szCs w:val="28"/>
          <w:rtl/>
          <w:lang w:bidi="ar-DZ"/>
        </w:rPr>
        <w:t>المادة :</w:t>
      </w:r>
      <w:proofErr w:type="gramEnd"/>
      <w:r w:rsidRPr="00615754">
        <w:rPr>
          <w:b/>
          <w:bCs/>
          <w:sz w:val="28"/>
          <w:szCs w:val="28"/>
          <w:rtl/>
          <w:lang w:bidi="ar-DZ"/>
        </w:rPr>
        <w:t xml:space="preserve"> علوم فيزيائية وتكنولوجيا</w:t>
      </w:r>
      <w:r w:rsidR="00306195">
        <w:rPr>
          <w:rFonts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</w:t>
      </w:r>
      <w:r w:rsidRPr="00615754">
        <w:rPr>
          <w:b/>
          <w:bCs/>
          <w:sz w:val="28"/>
          <w:szCs w:val="28"/>
          <w:rtl/>
          <w:lang w:bidi="ar-DZ"/>
        </w:rPr>
        <w:t>المستوى : ال</w:t>
      </w:r>
      <w:r w:rsidR="00DE3DBD" w:rsidRPr="00615754">
        <w:rPr>
          <w:b/>
          <w:bCs/>
          <w:sz w:val="28"/>
          <w:szCs w:val="28"/>
          <w:rtl/>
          <w:lang w:bidi="ar-DZ"/>
        </w:rPr>
        <w:t>رابعة</w:t>
      </w:r>
      <w:r w:rsidRPr="00615754">
        <w:rPr>
          <w:b/>
          <w:bCs/>
          <w:sz w:val="28"/>
          <w:szCs w:val="28"/>
          <w:rtl/>
          <w:lang w:bidi="ar-DZ"/>
        </w:rPr>
        <w:t xml:space="preserve"> متوسط </w:t>
      </w:r>
      <w:r w:rsidR="00306195">
        <w:rPr>
          <w:rFonts w:hint="cs"/>
          <w:b/>
          <w:bCs/>
          <w:sz w:val="28"/>
          <w:szCs w:val="28"/>
          <w:rtl/>
          <w:lang w:bidi="ar-DZ"/>
        </w:rPr>
        <w:t xml:space="preserve">        </w:t>
      </w:r>
    </w:p>
    <w:p w14:paraId="5E0B8726" w14:textId="77777777" w:rsidR="00B81FC0" w:rsidRPr="00615754" w:rsidRDefault="008402F7" w:rsidP="00306195">
      <w:pPr>
        <w:rPr>
          <w:b/>
          <w:bCs/>
          <w:sz w:val="28"/>
          <w:szCs w:val="28"/>
          <w:rtl/>
          <w:lang w:bidi="ar-DZ"/>
        </w:rPr>
      </w:pPr>
      <w:r w:rsidRPr="00615754">
        <w:rPr>
          <w:b/>
          <w:bCs/>
          <w:sz w:val="28"/>
          <w:szCs w:val="28"/>
          <w:rtl/>
          <w:lang w:bidi="ar-DZ"/>
        </w:rPr>
        <w:t xml:space="preserve">الميدان </w:t>
      </w:r>
      <w:proofErr w:type="gramStart"/>
      <w:r w:rsidRPr="00615754">
        <w:rPr>
          <w:b/>
          <w:bCs/>
          <w:sz w:val="28"/>
          <w:szCs w:val="28"/>
          <w:rtl/>
          <w:lang w:bidi="ar-DZ"/>
        </w:rPr>
        <w:t>3 :</w:t>
      </w:r>
      <w:proofErr w:type="gramEnd"/>
      <w:r w:rsidRPr="00615754">
        <w:rPr>
          <w:b/>
          <w:bCs/>
          <w:sz w:val="28"/>
          <w:szCs w:val="28"/>
          <w:rtl/>
          <w:lang w:bidi="ar-DZ"/>
        </w:rPr>
        <w:t xml:space="preserve"> الظواهر الميكانيكية </w:t>
      </w:r>
      <w:r w:rsidR="00306195">
        <w:rPr>
          <w:rFonts w:hint="cs"/>
          <w:b/>
          <w:bCs/>
          <w:sz w:val="28"/>
          <w:szCs w:val="28"/>
          <w:rtl/>
          <w:lang w:bidi="ar-DZ"/>
        </w:rPr>
        <w:t xml:space="preserve">                                       </w:t>
      </w:r>
      <w:r w:rsidR="00B81FC0" w:rsidRPr="00615754">
        <w:rPr>
          <w:b/>
          <w:bCs/>
          <w:sz w:val="28"/>
          <w:szCs w:val="28"/>
          <w:rtl/>
          <w:lang w:bidi="ar-DZ"/>
        </w:rPr>
        <w:t>المقطع 2 : توازن جسم صلب خاضع لفعل عدّة قوى</w:t>
      </w:r>
      <w:r w:rsidR="00B81FC0" w:rsidRPr="00615754">
        <w:rPr>
          <w:b/>
          <w:bCs/>
          <w:sz w:val="28"/>
          <w:szCs w:val="28"/>
          <w:rtl/>
        </w:rPr>
        <w:t xml:space="preserve"> </w:t>
      </w:r>
    </w:p>
    <w:p w14:paraId="7B4C9E82" w14:textId="77777777" w:rsidR="00140178" w:rsidRPr="00615754" w:rsidRDefault="00140178" w:rsidP="00140178">
      <w:pPr>
        <w:rPr>
          <w:sz w:val="28"/>
          <w:szCs w:val="28"/>
          <w:rtl/>
          <w:lang w:bidi="ar-DZ"/>
        </w:rPr>
      </w:pPr>
      <w:r w:rsidRPr="00615754">
        <w:rPr>
          <w:b/>
          <w:bCs/>
          <w:sz w:val="28"/>
          <w:szCs w:val="28"/>
          <w:rtl/>
          <w:lang w:bidi="ar-DZ"/>
        </w:rPr>
        <w:t xml:space="preserve">الوحدة </w:t>
      </w:r>
      <w:proofErr w:type="gramStart"/>
      <w:r w:rsidRPr="00615754">
        <w:rPr>
          <w:b/>
          <w:bCs/>
          <w:sz w:val="28"/>
          <w:szCs w:val="28"/>
          <w:rtl/>
          <w:lang w:bidi="ar-DZ"/>
        </w:rPr>
        <w:t>الثالثة :</w:t>
      </w:r>
      <w:proofErr w:type="gramEnd"/>
      <w:r w:rsidRPr="00615754">
        <w:rPr>
          <w:b/>
          <w:bCs/>
          <w:sz w:val="28"/>
          <w:szCs w:val="28"/>
          <w:rtl/>
          <w:lang w:bidi="ar-DZ"/>
        </w:rPr>
        <w:t xml:space="preserve"> توازن جسم صلب خاضع ل</w:t>
      </w:r>
      <w:r w:rsidRPr="00615754">
        <w:rPr>
          <w:rFonts w:hint="cs"/>
          <w:b/>
          <w:bCs/>
          <w:sz w:val="28"/>
          <w:szCs w:val="28"/>
          <w:rtl/>
          <w:lang w:bidi="ar-DZ"/>
        </w:rPr>
        <w:t xml:space="preserve">ثلاث </w:t>
      </w:r>
      <w:r w:rsidRPr="00615754">
        <w:rPr>
          <w:b/>
          <w:bCs/>
          <w:sz w:val="28"/>
          <w:szCs w:val="28"/>
          <w:rtl/>
          <w:lang w:bidi="ar-DZ"/>
        </w:rPr>
        <w:t>قو</w:t>
      </w:r>
      <w:r w:rsidRPr="00615754">
        <w:rPr>
          <w:rFonts w:hint="cs"/>
          <w:b/>
          <w:bCs/>
          <w:sz w:val="28"/>
          <w:szCs w:val="28"/>
          <w:rtl/>
          <w:lang w:bidi="ar-DZ"/>
        </w:rPr>
        <w:t>ى غير متوازية</w:t>
      </w:r>
      <w:r w:rsidRPr="00615754">
        <w:rPr>
          <w:sz w:val="28"/>
          <w:szCs w:val="28"/>
          <w:rtl/>
          <w:lang w:bidi="ar-DZ"/>
        </w:rPr>
        <w:t>(شرطا التوازن) [</w:t>
      </w:r>
      <w:r w:rsidRPr="00615754">
        <w:rPr>
          <w:sz w:val="28"/>
          <w:szCs w:val="28"/>
          <w:rtl/>
        </w:rPr>
        <w:t xml:space="preserve">بطاقة تجريبية]. </w:t>
      </w:r>
    </w:p>
    <w:p w14:paraId="4569DC09" w14:textId="77777777" w:rsidR="003C6933" w:rsidRPr="00615754" w:rsidRDefault="003C6933" w:rsidP="00306195">
      <w:pPr>
        <w:rPr>
          <w:sz w:val="28"/>
          <w:szCs w:val="28"/>
          <w:rtl/>
          <w:lang w:bidi="ar-DZ"/>
        </w:rPr>
      </w:pPr>
      <w:r w:rsidRPr="00615754">
        <w:rPr>
          <w:sz w:val="28"/>
          <w:szCs w:val="28"/>
          <w:rtl/>
          <w:lang w:bidi="ar-DZ"/>
        </w:rPr>
        <w:t>ـــــــــــــــــــــــــ</w:t>
      </w:r>
      <w:r w:rsidR="00D67A69" w:rsidRPr="00615754">
        <w:rPr>
          <w:sz w:val="28"/>
          <w:szCs w:val="28"/>
          <w:rtl/>
          <w:lang w:bidi="ar-DZ"/>
        </w:rPr>
        <w:t>ــــــــــــ</w:t>
      </w:r>
      <w:r w:rsidRPr="00615754">
        <w:rPr>
          <w:sz w:val="28"/>
          <w:szCs w:val="28"/>
          <w:rtl/>
          <w:lang w:bidi="ar-DZ"/>
        </w:rPr>
        <w:t>ــــــــــــــــــــــــــــــــــــــــــــــ</w:t>
      </w:r>
      <w:r w:rsidR="00306195">
        <w:rPr>
          <w:rFonts w:hint="cs"/>
          <w:sz w:val="28"/>
          <w:szCs w:val="28"/>
          <w:rtl/>
          <w:lang w:bidi="ar-DZ"/>
        </w:rPr>
        <w:t>ــــــــــــــــــــــــــ</w:t>
      </w:r>
      <w:r w:rsidRPr="00615754">
        <w:rPr>
          <w:sz w:val="28"/>
          <w:szCs w:val="28"/>
          <w:rtl/>
          <w:lang w:bidi="ar-DZ"/>
        </w:rPr>
        <w:t>ـــــــــــــــــــــــــــــــــــــــــــــــــــــــــــــــــ</w:t>
      </w:r>
    </w:p>
    <w:p w14:paraId="092B1406" w14:textId="77777777" w:rsidR="00140178" w:rsidRPr="00615754" w:rsidRDefault="00140178" w:rsidP="00306195">
      <w:pPr>
        <w:spacing w:after="120"/>
        <w:rPr>
          <w:sz w:val="28"/>
          <w:szCs w:val="28"/>
          <w:rtl/>
          <w:lang w:bidi="ar-DZ"/>
        </w:rPr>
      </w:pPr>
      <w:r w:rsidRPr="00615754">
        <w:rPr>
          <w:b/>
          <w:bCs/>
          <w:sz w:val="28"/>
          <w:szCs w:val="28"/>
          <w:rtl/>
          <w:lang w:bidi="ar-DZ"/>
        </w:rPr>
        <w:t>توازن جسم صلب خاضع ل</w:t>
      </w:r>
      <w:r w:rsidRPr="00615754">
        <w:rPr>
          <w:rFonts w:hint="cs"/>
          <w:b/>
          <w:bCs/>
          <w:sz w:val="28"/>
          <w:szCs w:val="28"/>
          <w:rtl/>
          <w:lang w:bidi="ar-DZ"/>
        </w:rPr>
        <w:t xml:space="preserve">ثلاث </w:t>
      </w:r>
      <w:r w:rsidRPr="00615754">
        <w:rPr>
          <w:b/>
          <w:bCs/>
          <w:sz w:val="28"/>
          <w:szCs w:val="28"/>
          <w:rtl/>
          <w:lang w:bidi="ar-DZ"/>
        </w:rPr>
        <w:t>قو</w:t>
      </w:r>
      <w:r w:rsidRPr="00615754">
        <w:rPr>
          <w:rFonts w:hint="cs"/>
          <w:b/>
          <w:bCs/>
          <w:sz w:val="28"/>
          <w:szCs w:val="28"/>
          <w:rtl/>
          <w:lang w:bidi="ar-DZ"/>
        </w:rPr>
        <w:t xml:space="preserve">ى غير </w:t>
      </w:r>
      <w:proofErr w:type="gramStart"/>
      <w:r w:rsidRPr="00615754">
        <w:rPr>
          <w:rFonts w:hint="cs"/>
          <w:b/>
          <w:bCs/>
          <w:sz w:val="28"/>
          <w:szCs w:val="28"/>
          <w:rtl/>
          <w:lang w:bidi="ar-DZ"/>
        </w:rPr>
        <w:t>متوازية</w:t>
      </w:r>
      <w:r w:rsidRPr="00615754">
        <w:rPr>
          <w:b/>
          <w:bCs/>
          <w:sz w:val="28"/>
          <w:szCs w:val="28"/>
          <w:rtl/>
          <w:lang w:bidi="ar-DZ"/>
        </w:rPr>
        <w:t xml:space="preserve"> :</w:t>
      </w:r>
      <w:proofErr w:type="gramEnd"/>
      <w:r w:rsidRPr="00615754">
        <w:rPr>
          <w:b/>
          <w:bCs/>
          <w:sz w:val="28"/>
          <w:szCs w:val="28"/>
          <w:rtl/>
          <w:lang w:bidi="ar-DZ"/>
        </w:rPr>
        <w:t xml:space="preserve"> </w:t>
      </w:r>
      <w:r w:rsidRPr="00615754">
        <w:rPr>
          <w:sz w:val="28"/>
          <w:szCs w:val="28"/>
          <w:rtl/>
          <w:lang w:bidi="ar-DZ"/>
        </w:rPr>
        <w:t xml:space="preserve">(شرطا التوازن) </w:t>
      </w:r>
    </w:p>
    <w:p w14:paraId="54ABD9FC" w14:textId="77777777" w:rsidR="00140178" w:rsidRPr="00615754" w:rsidRDefault="00140178" w:rsidP="00140178">
      <w:pPr>
        <w:rPr>
          <w:color w:val="FF0000"/>
          <w:sz w:val="28"/>
          <w:szCs w:val="28"/>
          <w:rtl/>
          <w:lang w:bidi="ar-DZ"/>
        </w:rPr>
      </w:pPr>
      <w:r w:rsidRPr="00615754">
        <w:rPr>
          <w:b/>
          <w:bCs/>
          <w:color w:val="FF0000"/>
          <w:sz w:val="28"/>
          <w:szCs w:val="28"/>
          <w:rtl/>
          <w:lang w:bidi="ar-DZ"/>
        </w:rPr>
        <w:t xml:space="preserve">الأدوات </w:t>
      </w:r>
      <w:proofErr w:type="gramStart"/>
      <w:r w:rsidRPr="00615754">
        <w:rPr>
          <w:b/>
          <w:bCs/>
          <w:color w:val="FF0000"/>
          <w:sz w:val="28"/>
          <w:szCs w:val="28"/>
          <w:rtl/>
          <w:lang w:bidi="ar-DZ"/>
        </w:rPr>
        <w:t>المستعملة :</w:t>
      </w:r>
      <w:proofErr w:type="gramEnd"/>
      <w:r w:rsidRPr="00615754">
        <w:rPr>
          <w:b/>
          <w:bCs/>
          <w:color w:val="FF0000"/>
          <w:sz w:val="28"/>
          <w:szCs w:val="28"/>
          <w:rtl/>
          <w:lang w:bidi="ar-DZ"/>
        </w:rPr>
        <w:t xml:space="preserve"> </w:t>
      </w:r>
    </w:p>
    <w:p w14:paraId="5FD66E0A" w14:textId="77777777" w:rsidR="00140178" w:rsidRPr="00615754" w:rsidRDefault="00140178" w:rsidP="00140178">
      <w:pPr>
        <w:rPr>
          <w:b/>
          <w:bCs/>
          <w:sz w:val="28"/>
          <w:szCs w:val="28"/>
          <w:rtl/>
          <w:lang w:bidi="ar-DZ"/>
        </w:rPr>
      </w:pPr>
      <w:r w:rsidRPr="00615754">
        <w:rPr>
          <w:rFonts w:hint="cs"/>
          <w:sz w:val="28"/>
          <w:szCs w:val="28"/>
          <w:rtl/>
          <w:lang w:bidi="ar-DZ"/>
        </w:rPr>
        <w:t xml:space="preserve">ثلاث </w:t>
      </w:r>
      <w:proofErr w:type="spellStart"/>
      <w:r w:rsidRPr="00615754">
        <w:rPr>
          <w:sz w:val="28"/>
          <w:szCs w:val="28"/>
          <w:rtl/>
          <w:lang w:bidi="ar-DZ"/>
        </w:rPr>
        <w:t>رب</w:t>
      </w:r>
      <w:r w:rsidRPr="00615754">
        <w:rPr>
          <w:rFonts w:hint="cs"/>
          <w:sz w:val="28"/>
          <w:szCs w:val="28"/>
          <w:rtl/>
          <w:lang w:bidi="ar-DZ"/>
        </w:rPr>
        <w:t>ائ</w:t>
      </w:r>
      <w:r w:rsidRPr="00615754">
        <w:rPr>
          <w:sz w:val="28"/>
          <w:szCs w:val="28"/>
          <w:rtl/>
          <w:lang w:bidi="ar-DZ"/>
        </w:rPr>
        <w:t>ع</w:t>
      </w:r>
      <w:proofErr w:type="spellEnd"/>
      <w:r w:rsidRPr="00615754">
        <w:rPr>
          <w:sz w:val="28"/>
          <w:szCs w:val="28"/>
          <w:rtl/>
          <w:lang w:bidi="ar-DZ"/>
        </w:rPr>
        <w:t>(دينامومتر) ـ ورقة من المقوى.</w:t>
      </w:r>
      <w:r w:rsidRPr="00615754">
        <w:rPr>
          <w:b/>
          <w:bCs/>
          <w:sz w:val="28"/>
          <w:szCs w:val="28"/>
          <w:rtl/>
          <w:lang w:bidi="ar-DZ"/>
        </w:rPr>
        <w:t xml:space="preserve"> </w:t>
      </w:r>
    </w:p>
    <w:p w14:paraId="40485923" w14:textId="77777777" w:rsidR="00140178" w:rsidRPr="00615754" w:rsidRDefault="00140178" w:rsidP="00140178">
      <w:pPr>
        <w:shd w:val="clear" w:color="auto" w:fill="92D050"/>
        <w:spacing w:before="120" w:after="120"/>
        <w:rPr>
          <w:sz w:val="28"/>
          <w:szCs w:val="28"/>
          <w:rtl/>
          <w:lang w:val="fr-FR" w:bidi="ar-DZ"/>
        </w:rPr>
      </w:pPr>
      <w:r w:rsidRPr="00615754">
        <w:rPr>
          <w:b/>
          <w:bCs/>
          <w:sz w:val="28"/>
          <w:szCs w:val="28"/>
          <w:rtl/>
          <w:lang w:val="fr-FR" w:bidi="ar-DZ"/>
        </w:rPr>
        <w:t xml:space="preserve">1 ـ </w:t>
      </w:r>
      <w:proofErr w:type="gramStart"/>
      <w:r w:rsidRPr="00615754">
        <w:rPr>
          <w:b/>
          <w:bCs/>
          <w:sz w:val="28"/>
          <w:szCs w:val="28"/>
          <w:rtl/>
          <w:lang w:val="fr-FR" w:bidi="ar-DZ"/>
        </w:rPr>
        <w:t>التجربة :</w:t>
      </w:r>
      <w:proofErr w:type="gramEnd"/>
      <w:r w:rsidRPr="00615754">
        <w:rPr>
          <w:b/>
          <w:bCs/>
          <w:sz w:val="28"/>
          <w:szCs w:val="28"/>
          <w:rtl/>
          <w:lang w:val="fr-FR" w:bidi="ar-DZ"/>
        </w:rPr>
        <w:t xml:space="preserve"> </w:t>
      </w:r>
    </w:p>
    <w:tbl>
      <w:tblPr>
        <w:bidiVisual/>
        <w:tblW w:w="5000" w:type="pct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7323"/>
        <w:gridCol w:w="2871"/>
      </w:tblGrid>
      <w:tr w:rsidR="00B24099" w:rsidRPr="00A3069B" w14:paraId="10EE9B66" w14:textId="77777777" w:rsidTr="00A3069B">
        <w:tc>
          <w:tcPr>
            <w:tcW w:w="3592" w:type="pct"/>
          </w:tcPr>
          <w:p w14:paraId="329075F2" w14:textId="77777777" w:rsidR="006D5298" w:rsidRPr="00A3069B" w:rsidRDefault="006D5298" w:rsidP="00615754">
            <w:pPr>
              <w:rPr>
                <w:sz w:val="28"/>
                <w:szCs w:val="28"/>
                <w:rtl/>
                <w:lang w:val="fr-FR" w:bidi="ar-DZ"/>
              </w:rPr>
            </w:pPr>
            <w:r w:rsidRPr="00A3069B">
              <w:rPr>
                <w:color w:val="FF0000"/>
                <w:sz w:val="28"/>
                <w:szCs w:val="28"/>
                <w:rtl/>
                <w:lang w:bidi="ar-DZ"/>
              </w:rPr>
              <w:t>◄</w:t>
            </w:r>
            <w:r w:rsidRPr="00A3069B">
              <w:rPr>
                <w:sz w:val="28"/>
                <w:szCs w:val="28"/>
                <w:rtl/>
                <w:lang w:bidi="ar-DZ"/>
              </w:rPr>
              <w:t xml:space="preserve"> </w:t>
            </w:r>
            <w:r w:rsidRPr="00A3069B">
              <w:rPr>
                <w:sz w:val="28"/>
                <w:szCs w:val="28"/>
                <w:rtl/>
                <w:lang w:val="fr-FR" w:bidi="ar-DZ"/>
              </w:rPr>
              <w:t>اجعل ورقة من المقوى خفيفة الوزن بين مع</w:t>
            </w:r>
            <w:r w:rsidRPr="00A3069B">
              <w:rPr>
                <w:rFonts w:hint="cs"/>
                <w:sz w:val="28"/>
                <w:szCs w:val="28"/>
                <w:rtl/>
                <w:lang w:val="fr-FR" w:bidi="ar-DZ"/>
              </w:rPr>
              <w:t>ا</w:t>
            </w:r>
            <w:r w:rsidRPr="00A3069B">
              <w:rPr>
                <w:sz w:val="28"/>
                <w:szCs w:val="28"/>
                <w:rtl/>
                <w:lang w:val="fr-FR" w:bidi="ar-DZ"/>
              </w:rPr>
              <w:t xml:space="preserve">لق </w:t>
            </w:r>
            <w:r w:rsidRPr="00A3069B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ثلاث </w:t>
            </w:r>
            <w:proofErr w:type="spellStart"/>
            <w:r w:rsidRPr="00A3069B">
              <w:rPr>
                <w:sz w:val="28"/>
                <w:szCs w:val="28"/>
                <w:rtl/>
                <w:lang w:val="fr-FR" w:bidi="ar-DZ"/>
              </w:rPr>
              <w:t>رب</w:t>
            </w:r>
            <w:r w:rsidRPr="00A3069B">
              <w:rPr>
                <w:rFonts w:hint="cs"/>
                <w:sz w:val="28"/>
                <w:szCs w:val="28"/>
                <w:rtl/>
                <w:lang w:val="fr-FR" w:bidi="ar-DZ"/>
              </w:rPr>
              <w:t>ائع</w:t>
            </w:r>
            <w:proofErr w:type="spellEnd"/>
            <w:r w:rsidRPr="00A3069B">
              <w:rPr>
                <w:sz w:val="28"/>
                <w:szCs w:val="28"/>
                <w:rtl/>
                <w:lang w:val="fr-FR" w:bidi="ar-DZ"/>
              </w:rPr>
              <w:t xml:space="preserve"> مشدود</w:t>
            </w:r>
            <w:r w:rsidRPr="00A3069B">
              <w:rPr>
                <w:rFonts w:hint="cs"/>
                <w:sz w:val="28"/>
                <w:szCs w:val="28"/>
                <w:rtl/>
                <w:lang w:val="fr-FR" w:bidi="ar-DZ"/>
              </w:rPr>
              <w:t>ة</w:t>
            </w:r>
            <w:r w:rsidRPr="00A3069B">
              <w:rPr>
                <w:sz w:val="28"/>
                <w:szCs w:val="28"/>
                <w:rtl/>
                <w:lang w:val="fr-FR" w:bidi="ar-DZ"/>
              </w:rPr>
              <w:t>. الشكل1</w:t>
            </w:r>
            <w:r w:rsidRPr="00A3069B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14:paraId="6B09A3C5" w14:textId="77777777" w:rsidR="00B24099" w:rsidRPr="00A3069B" w:rsidRDefault="00B24099" w:rsidP="00A3069B">
            <w:pPr>
              <w:spacing w:before="240"/>
              <w:rPr>
                <w:sz w:val="28"/>
                <w:szCs w:val="28"/>
                <w:rtl/>
              </w:rPr>
            </w:pPr>
            <w:r w:rsidRPr="00A3069B"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  <w:t>1 ـ</w:t>
            </w:r>
            <w:r w:rsidRPr="00A3069B">
              <w:rPr>
                <w:sz w:val="28"/>
                <w:szCs w:val="28"/>
                <w:rtl/>
                <w:lang w:bidi="ar-DZ"/>
              </w:rPr>
              <w:t xml:space="preserve"> إحصاء القوى المؤثرة على الجسم</w:t>
            </w:r>
            <w:r w:rsidRPr="00A3069B">
              <w:rPr>
                <w:position w:val="-10"/>
                <w:sz w:val="28"/>
                <w:szCs w:val="28"/>
              </w:rPr>
              <w:object w:dxaOrig="380" w:dyaOrig="320" w14:anchorId="38FE0CDB">
                <v:shape id="_x0000_i1103" type="#_x0000_t75" style="width:24.75pt;height:20.25pt" o:ole="">
                  <v:imagedata r:id="rId25" o:title=""/>
                </v:shape>
                <o:OLEObject Type="Embed" ProgID="Equation.3" ShapeID="_x0000_i1103" DrawAspect="Content" ObjectID="_1659262253" r:id="rId135"/>
              </w:object>
            </w:r>
            <w:r w:rsidRPr="00A3069B">
              <w:rPr>
                <w:sz w:val="28"/>
                <w:szCs w:val="28"/>
                <w:rtl/>
              </w:rPr>
              <w:t xml:space="preserve">: </w:t>
            </w:r>
          </w:p>
          <w:p w14:paraId="6BDCBB1E" w14:textId="77777777" w:rsidR="00B24099" w:rsidRPr="00A3069B" w:rsidRDefault="00B24099" w:rsidP="00615754">
            <w:pPr>
              <w:rPr>
                <w:b/>
                <w:bCs/>
                <w:sz w:val="28"/>
                <w:szCs w:val="28"/>
                <w:rtl/>
              </w:rPr>
            </w:pPr>
            <w:r w:rsidRPr="00A3069B">
              <w:rPr>
                <w:b/>
                <w:bCs/>
                <w:sz w:val="28"/>
                <w:szCs w:val="28"/>
                <w:rtl/>
              </w:rPr>
              <w:t xml:space="preserve">أ ـ تأثير بالملامسة: </w:t>
            </w:r>
          </w:p>
          <w:p w14:paraId="0E036629" w14:textId="77777777" w:rsidR="00B24099" w:rsidRPr="00A3069B" w:rsidRDefault="00B24099" w:rsidP="00A3069B">
            <w:pPr>
              <w:ind w:left="720"/>
              <w:rPr>
                <w:sz w:val="28"/>
                <w:szCs w:val="28"/>
                <w:rtl/>
              </w:rPr>
            </w:pPr>
            <w:r w:rsidRPr="00A3069B">
              <w:rPr>
                <w:position w:val="-6"/>
                <w:sz w:val="28"/>
                <w:szCs w:val="28"/>
              </w:rPr>
              <w:object w:dxaOrig="320" w:dyaOrig="360" w14:anchorId="053FF5CB">
                <v:shape id="_x0000_i1104" type="#_x0000_t75" style="width:24.75pt;height:27pt" o:ole="">
                  <v:imagedata r:id="rId28" o:title=""/>
                </v:shape>
                <o:OLEObject Type="Embed" ProgID="Equation.3" ShapeID="_x0000_i1104" DrawAspect="Content" ObjectID="_1659262254" r:id="rId136"/>
              </w:object>
            </w:r>
            <w:r w:rsidRPr="00A3069B">
              <w:rPr>
                <w:sz w:val="28"/>
                <w:szCs w:val="28"/>
                <w:rtl/>
              </w:rPr>
              <w:t xml:space="preserve"> : قوة تأثير الربيعة</w:t>
            </w:r>
            <w:r w:rsidRPr="00A3069B">
              <w:rPr>
                <w:position w:val="-10"/>
                <w:sz w:val="28"/>
                <w:szCs w:val="28"/>
              </w:rPr>
              <w:object w:dxaOrig="480" w:dyaOrig="340" w14:anchorId="01C5241F">
                <v:shape id="_x0000_i1105" type="#_x0000_t75" style="width:31.5pt;height:21.75pt" o:ole="">
                  <v:imagedata r:id="rId30" o:title=""/>
                </v:shape>
                <o:OLEObject Type="Embed" ProgID="Equation.3" ShapeID="_x0000_i1105" DrawAspect="Content" ObjectID="_1659262255" r:id="rId137"/>
              </w:object>
            </w:r>
            <w:r w:rsidRPr="00A3069B">
              <w:rPr>
                <w:sz w:val="28"/>
                <w:szCs w:val="28"/>
                <w:rtl/>
              </w:rPr>
              <w:t xml:space="preserve">. </w:t>
            </w:r>
          </w:p>
          <w:p w14:paraId="3372FAE7" w14:textId="77777777" w:rsidR="00B24099" w:rsidRPr="00A3069B" w:rsidRDefault="00B24099" w:rsidP="00A3069B">
            <w:pPr>
              <w:ind w:left="720"/>
              <w:rPr>
                <w:sz w:val="28"/>
                <w:szCs w:val="28"/>
                <w:rtl/>
              </w:rPr>
            </w:pPr>
            <w:r w:rsidRPr="00A3069B">
              <w:rPr>
                <w:position w:val="-6"/>
                <w:sz w:val="28"/>
                <w:szCs w:val="28"/>
              </w:rPr>
              <w:object w:dxaOrig="340" w:dyaOrig="360" w14:anchorId="030775A8">
                <v:shape id="_x0000_i1106" type="#_x0000_t75" style="width:26.25pt;height:27pt" o:ole="">
                  <v:imagedata r:id="rId32" o:title=""/>
                </v:shape>
                <o:OLEObject Type="Embed" ProgID="Equation.3" ShapeID="_x0000_i1106" DrawAspect="Content" ObjectID="_1659262256" r:id="rId138"/>
              </w:object>
            </w:r>
            <w:r w:rsidRPr="00A3069B">
              <w:rPr>
                <w:sz w:val="28"/>
                <w:szCs w:val="28"/>
                <w:rtl/>
              </w:rPr>
              <w:t xml:space="preserve"> : قوة تأثير الربيعة</w:t>
            </w:r>
            <w:r w:rsidRPr="00A3069B">
              <w:rPr>
                <w:position w:val="-10"/>
                <w:sz w:val="28"/>
                <w:szCs w:val="28"/>
              </w:rPr>
              <w:object w:dxaOrig="520" w:dyaOrig="340" w14:anchorId="503970F2">
                <v:shape id="_x0000_i1107" type="#_x0000_t75" style="width:33.75pt;height:21.75pt" o:ole="">
                  <v:imagedata r:id="rId34" o:title=""/>
                </v:shape>
                <o:OLEObject Type="Embed" ProgID="Equation.3" ShapeID="_x0000_i1107" DrawAspect="Content" ObjectID="_1659262257" r:id="rId139"/>
              </w:object>
            </w:r>
            <w:r w:rsidRPr="00A3069B">
              <w:rPr>
                <w:sz w:val="28"/>
                <w:szCs w:val="28"/>
                <w:rtl/>
              </w:rPr>
              <w:t xml:space="preserve">. </w:t>
            </w:r>
          </w:p>
          <w:p w14:paraId="5D1038BF" w14:textId="77777777" w:rsidR="00B24099" w:rsidRPr="00A3069B" w:rsidRDefault="00B24099" w:rsidP="00A3069B">
            <w:pPr>
              <w:ind w:left="720"/>
              <w:rPr>
                <w:sz w:val="28"/>
                <w:szCs w:val="28"/>
                <w:rtl/>
              </w:rPr>
            </w:pPr>
            <w:r w:rsidRPr="00A3069B">
              <w:rPr>
                <w:position w:val="-6"/>
                <w:sz w:val="28"/>
                <w:szCs w:val="28"/>
              </w:rPr>
              <w:object w:dxaOrig="320" w:dyaOrig="360" w14:anchorId="46AEC641">
                <v:shape id="_x0000_i1108" type="#_x0000_t75" style="width:24.75pt;height:27pt" o:ole="">
                  <v:imagedata r:id="rId36" o:title=""/>
                </v:shape>
                <o:OLEObject Type="Embed" ProgID="Equation.3" ShapeID="_x0000_i1108" DrawAspect="Content" ObjectID="_1659262258" r:id="rId140"/>
              </w:object>
            </w:r>
            <w:r w:rsidRPr="00A3069B">
              <w:rPr>
                <w:sz w:val="28"/>
                <w:szCs w:val="28"/>
                <w:rtl/>
              </w:rPr>
              <w:t xml:space="preserve"> : قوة تأثير الربيعة</w:t>
            </w:r>
            <w:r w:rsidRPr="00A3069B">
              <w:rPr>
                <w:position w:val="-12"/>
                <w:sz w:val="28"/>
                <w:szCs w:val="28"/>
              </w:rPr>
              <w:object w:dxaOrig="499" w:dyaOrig="360" w14:anchorId="39F895B6">
                <v:shape id="_x0000_i1109" type="#_x0000_t75" style="width:33pt;height:23.25pt" o:ole="">
                  <v:imagedata r:id="rId38" o:title=""/>
                </v:shape>
                <o:OLEObject Type="Embed" ProgID="Equation.3" ShapeID="_x0000_i1109" DrawAspect="Content" ObjectID="_1659262259" r:id="rId141"/>
              </w:object>
            </w:r>
            <w:r w:rsidRPr="00A3069B">
              <w:rPr>
                <w:sz w:val="28"/>
                <w:szCs w:val="28"/>
                <w:rtl/>
              </w:rPr>
              <w:t xml:space="preserve">. </w:t>
            </w:r>
          </w:p>
          <w:p w14:paraId="525DE681" w14:textId="77777777" w:rsidR="006D5298" w:rsidRPr="00A3069B" w:rsidRDefault="006D5298" w:rsidP="00615754">
            <w:pPr>
              <w:rPr>
                <w:b/>
                <w:bCs/>
                <w:sz w:val="28"/>
                <w:szCs w:val="28"/>
                <w:rtl/>
              </w:rPr>
            </w:pPr>
            <w:r w:rsidRPr="00A3069B">
              <w:rPr>
                <w:b/>
                <w:bCs/>
                <w:sz w:val="28"/>
                <w:szCs w:val="28"/>
                <w:rtl/>
              </w:rPr>
              <w:t xml:space="preserve">أ ـ تأثير عن بعد: </w:t>
            </w:r>
          </w:p>
          <w:p w14:paraId="7760CB03" w14:textId="77777777" w:rsidR="00B24099" w:rsidRPr="00A3069B" w:rsidRDefault="006D5298" w:rsidP="00615754">
            <w:pPr>
              <w:rPr>
                <w:sz w:val="28"/>
                <w:szCs w:val="28"/>
                <w:rtl/>
              </w:rPr>
            </w:pPr>
            <w:r w:rsidRPr="00A3069B">
              <w:rPr>
                <w:sz w:val="28"/>
                <w:szCs w:val="28"/>
                <w:rtl/>
              </w:rPr>
              <w:t xml:space="preserve">قوة ثقل </w:t>
            </w:r>
            <w:proofErr w:type="gramStart"/>
            <w:r w:rsidRPr="00A3069B">
              <w:rPr>
                <w:sz w:val="28"/>
                <w:szCs w:val="28"/>
                <w:rtl/>
              </w:rPr>
              <w:t>الورقة(</w:t>
            </w:r>
            <w:proofErr w:type="gramEnd"/>
            <w:r w:rsidRPr="00A3069B">
              <w:rPr>
                <w:sz w:val="28"/>
                <w:szCs w:val="28"/>
                <w:rtl/>
              </w:rPr>
              <w:t>جذب الأرض)، نهملها لأن كتلة الورقة صغيرة جدا.</w:t>
            </w:r>
            <w:r w:rsidRPr="00A3069B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408" w:type="pct"/>
          </w:tcPr>
          <w:p w14:paraId="57591E5C" w14:textId="65D46980" w:rsidR="00B24099" w:rsidRPr="00A3069B" w:rsidRDefault="00875F8B" w:rsidP="00A3069B">
            <w:pPr>
              <w:spacing w:before="120" w:after="120"/>
              <w:rPr>
                <w:sz w:val="28"/>
                <w:szCs w:val="28"/>
                <w:rtl/>
                <w:lang w:val="fr-FR" w:bidi="ar-DZ"/>
              </w:rPr>
            </w:pPr>
            <w:r>
              <w:rPr>
                <w:noProof/>
              </w:rPr>
              <w:drawing>
                <wp:inline distT="0" distB="0" distL="0" distR="0" wp14:anchorId="20E04B03" wp14:editId="57AA8110">
                  <wp:extent cx="1657350" cy="2562225"/>
                  <wp:effectExtent l="0" t="0" r="0" b="9525"/>
                  <wp:docPr id="22" name="صورة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7350" cy="2562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CCC41B7" w14:textId="77777777" w:rsidR="00140178" w:rsidRPr="00615754" w:rsidRDefault="00140178" w:rsidP="00140178">
      <w:pPr>
        <w:spacing w:line="276" w:lineRule="auto"/>
        <w:rPr>
          <w:sz w:val="28"/>
          <w:szCs w:val="28"/>
          <w:rtl/>
        </w:rPr>
      </w:pPr>
      <w:r w:rsidRPr="00615754">
        <w:rPr>
          <w:b/>
          <w:bCs/>
          <w:color w:val="FF0000"/>
          <w:sz w:val="28"/>
          <w:szCs w:val="28"/>
          <w:rtl/>
          <w:lang w:bidi="ar-DZ"/>
        </w:rPr>
        <w:t>2 ـ</w:t>
      </w:r>
      <w:r w:rsidRPr="00615754">
        <w:rPr>
          <w:sz w:val="28"/>
          <w:szCs w:val="28"/>
          <w:rtl/>
          <w:lang w:bidi="ar-DZ"/>
        </w:rPr>
        <w:t xml:space="preserve"> عناصر(مميزات) القو</w:t>
      </w:r>
      <w:r w:rsidRPr="00615754">
        <w:rPr>
          <w:rFonts w:hint="cs"/>
          <w:sz w:val="28"/>
          <w:szCs w:val="28"/>
          <w:rtl/>
          <w:lang w:bidi="ar-DZ"/>
        </w:rPr>
        <w:t>ى</w:t>
      </w:r>
      <w:r w:rsidRPr="00615754">
        <w:rPr>
          <w:sz w:val="28"/>
          <w:szCs w:val="28"/>
          <w:rtl/>
          <w:lang w:bidi="ar-DZ"/>
        </w:rPr>
        <w:t xml:space="preserve"> المؤثر</w:t>
      </w:r>
      <w:r w:rsidRPr="00615754">
        <w:rPr>
          <w:rFonts w:hint="cs"/>
          <w:sz w:val="28"/>
          <w:szCs w:val="28"/>
          <w:rtl/>
          <w:lang w:bidi="ar-DZ"/>
        </w:rPr>
        <w:t>ة</w:t>
      </w:r>
      <w:r w:rsidRPr="00615754">
        <w:rPr>
          <w:sz w:val="28"/>
          <w:szCs w:val="28"/>
          <w:rtl/>
          <w:lang w:bidi="ar-DZ"/>
        </w:rPr>
        <w:t xml:space="preserve"> في الجسم</w:t>
      </w:r>
      <w:r w:rsidRPr="00615754">
        <w:rPr>
          <w:position w:val="-10"/>
          <w:sz w:val="28"/>
          <w:szCs w:val="28"/>
        </w:rPr>
        <w:object w:dxaOrig="380" w:dyaOrig="320" w14:anchorId="23B7BB3A">
          <v:shape id="_x0000_i1111" type="#_x0000_t75" style="width:24.75pt;height:20.25pt" o:ole="">
            <v:imagedata r:id="rId40" o:title=""/>
          </v:shape>
          <o:OLEObject Type="Embed" ProgID="Equation.3" ShapeID="_x0000_i1111" DrawAspect="Content" ObjectID="_1659262260" r:id="rId143"/>
        </w:object>
      </w:r>
      <w:r w:rsidRPr="00615754">
        <w:rPr>
          <w:sz w:val="28"/>
          <w:szCs w:val="28"/>
          <w:rtl/>
        </w:rPr>
        <w:t xml:space="preserve">. </w:t>
      </w:r>
    </w:p>
    <w:tbl>
      <w:tblPr>
        <w:bidiVisual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92"/>
        <w:gridCol w:w="2627"/>
        <w:gridCol w:w="3047"/>
        <w:gridCol w:w="3033"/>
      </w:tblGrid>
      <w:tr w:rsidR="00140178" w:rsidRPr="00615754" w14:paraId="3011852B" w14:textId="77777777" w:rsidTr="00615754">
        <w:tc>
          <w:tcPr>
            <w:tcW w:w="731" w:type="pct"/>
            <w:tcBorders>
              <w:top w:val="nil"/>
              <w:left w:val="nil"/>
            </w:tcBorders>
            <w:vAlign w:val="center"/>
          </w:tcPr>
          <w:p w14:paraId="3301E305" w14:textId="77777777" w:rsidR="00140178" w:rsidRPr="00615754" w:rsidRDefault="00140178" w:rsidP="00B22B5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288" w:type="pct"/>
            <w:shd w:val="clear" w:color="auto" w:fill="92D050"/>
            <w:vAlign w:val="center"/>
          </w:tcPr>
          <w:p w14:paraId="6A6F12FA" w14:textId="77777777" w:rsidR="00140178" w:rsidRPr="00615754" w:rsidRDefault="00140178" w:rsidP="00B22B52">
            <w:pPr>
              <w:jc w:val="center"/>
              <w:rPr>
                <w:sz w:val="28"/>
                <w:szCs w:val="28"/>
                <w:rtl/>
              </w:rPr>
            </w:pPr>
            <w:r w:rsidRPr="00615754">
              <w:rPr>
                <w:position w:val="-6"/>
                <w:sz w:val="28"/>
                <w:szCs w:val="28"/>
              </w:rPr>
              <w:object w:dxaOrig="320" w:dyaOrig="360" w14:anchorId="5A9672DD">
                <v:shape id="_x0000_i1112" type="#_x0000_t75" style="width:24.75pt;height:27pt" o:ole="">
                  <v:imagedata r:id="rId28" o:title=""/>
                </v:shape>
                <o:OLEObject Type="Embed" ProgID="Equation.3" ShapeID="_x0000_i1112" DrawAspect="Content" ObjectID="_1659262261" r:id="rId144"/>
              </w:object>
            </w:r>
          </w:p>
        </w:tc>
        <w:tc>
          <w:tcPr>
            <w:tcW w:w="1494" w:type="pct"/>
            <w:shd w:val="clear" w:color="auto" w:fill="92D050"/>
            <w:vAlign w:val="center"/>
          </w:tcPr>
          <w:p w14:paraId="4237EAB2" w14:textId="77777777" w:rsidR="00140178" w:rsidRPr="00615754" w:rsidRDefault="00140178" w:rsidP="00B22B52">
            <w:pPr>
              <w:jc w:val="center"/>
              <w:rPr>
                <w:sz w:val="28"/>
                <w:szCs w:val="28"/>
                <w:rtl/>
              </w:rPr>
            </w:pPr>
            <w:r w:rsidRPr="00615754">
              <w:rPr>
                <w:position w:val="-6"/>
                <w:sz w:val="28"/>
                <w:szCs w:val="28"/>
              </w:rPr>
              <w:object w:dxaOrig="340" w:dyaOrig="360" w14:anchorId="58C17D79">
                <v:shape id="_x0000_i1113" type="#_x0000_t75" style="width:26.25pt;height:27pt" o:ole="">
                  <v:imagedata r:id="rId32" o:title=""/>
                </v:shape>
                <o:OLEObject Type="Embed" ProgID="Equation.3" ShapeID="_x0000_i1113" DrawAspect="Content" ObjectID="_1659262262" r:id="rId145"/>
              </w:object>
            </w:r>
          </w:p>
        </w:tc>
        <w:tc>
          <w:tcPr>
            <w:tcW w:w="1487" w:type="pct"/>
            <w:shd w:val="clear" w:color="auto" w:fill="92D050"/>
            <w:vAlign w:val="center"/>
          </w:tcPr>
          <w:p w14:paraId="76337B63" w14:textId="77777777" w:rsidR="00140178" w:rsidRPr="00615754" w:rsidRDefault="00140178" w:rsidP="00B22B52">
            <w:pPr>
              <w:jc w:val="center"/>
              <w:rPr>
                <w:sz w:val="28"/>
                <w:szCs w:val="28"/>
                <w:rtl/>
              </w:rPr>
            </w:pPr>
            <w:r w:rsidRPr="00615754">
              <w:rPr>
                <w:position w:val="-6"/>
                <w:sz w:val="28"/>
                <w:szCs w:val="28"/>
              </w:rPr>
              <w:object w:dxaOrig="320" w:dyaOrig="360" w14:anchorId="11F76819">
                <v:shape id="_x0000_i1114" type="#_x0000_t75" style="width:24.75pt;height:27pt" o:ole="">
                  <v:imagedata r:id="rId45" o:title=""/>
                </v:shape>
                <o:OLEObject Type="Embed" ProgID="Equation.3" ShapeID="_x0000_i1114" DrawAspect="Content" ObjectID="_1659262263" r:id="rId146"/>
              </w:object>
            </w:r>
          </w:p>
        </w:tc>
      </w:tr>
      <w:tr w:rsidR="00140178" w:rsidRPr="00615754" w14:paraId="303AA92F" w14:textId="77777777" w:rsidTr="00615754">
        <w:tc>
          <w:tcPr>
            <w:tcW w:w="731" w:type="pct"/>
            <w:shd w:val="clear" w:color="auto" w:fill="FABF8F"/>
            <w:vAlign w:val="center"/>
          </w:tcPr>
          <w:p w14:paraId="2B2E945F" w14:textId="77777777" w:rsidR="00140178" w:rsidRPr="00615754" w:rsidRDefault="00140178" w:rsidP="00B22B52">
            <w:pPr>
              <w:jc w:val="center"/>
              <w:rPr>
                <w:sz w:val="28"/>
                <w:szCs w:val="28"/>
                <w:rtl/>
              </w:rPr>
            </w:pPr>
            <w:r w:rsidRPr="00615754">
              <w:rPr>
                <w:sz w:val="28"/>
                <w:szCs w:val="28"/>
                <w:rtl/>
              </w:rPr>
              <w:t>نقطة التأثير</w:t>
            </w:r>
          </w:p>
        </w:tc>
        <w:tc>
          <w:tcPr>
            <w:tcW w:w="1288" w:type="pct"/>
            <w:vAlign w:val="center"/>
          </w:tcPr>
          <w:p w14:paraId="34FEBA82" w14:textId="77777777" w:rsidR="00140178" w:rsidRPr="00615754" w:rsidRDefault="00140178" w:rsidP="00B22B52">
            <w:pPr>
              <w:jc w:val="center"/>
              <w:rPr>
                <w:sz w:val="28"/>
                <w:szCs w:val="28"/>
                <w:rtl/>
              </w:rPr>
            </w:pPr>
            <w:r w:rsidRPr="00615754">
              <w:rPr>
                <w:sz w:val="28"/>
                <w:szCs w:val="28"/>
                <w:rtl/>
              </w:rPr>
              <w:t>النقطة</w:t>
            </w:r>
            <w:r w:rsidRPr="00615754">
              <w:rPr>
                <w:position w:val="-4"/>
                <w:sz w:val="28"/>
                <w:szCs w:val="28"/>
              </w:rPr>
              <w:object w:dxaOrig="240" w:dyaOrig="260" w14:anchorId="5B613217">
                <v:shape id="_x0000_i1115" type="#_x0000_t75" style="width:15.75pt;height:16.5pt" o:ole="">
                  <v:imagedata r:id="rId47" o:title=""/>
                </v:shape>
                <o:OLEObject Type="Embed" ProgID="Equation.3" ShapeID="_x0000_i1115" DrawAspect="Content" ObjectID="_1659262264" r:id="rId147"/>
              </w:object>
            </w:r>
          </w:p>
        </w:tc>
        <w:tc>
          <w:tcPr>
            <w:tcW w:w="1494" w:type="pct"/>
            <w:vAlign w:val="center"/>
          </w:tcPr>
          <w:p w14:paraId="2B45D755" w14:textId="77777777" w:rsidR="00140178" w:rsidRPr="00615754" w:rsidRDefault="00140178" w:rsidP="00B22B52">
            <w:pPr>
              <w:jc w:val="center"/>
              <w:rPr>
                <w:sz w:val="28"/>
                <w:szCs w:val="28"/>
                <w:rtl/>
              </w:rPr>
            </w:pPr>
            <w:r w:rsidRPr="00615754">
              <w:rPr>
                <w:sz w:val="28"/>
                <w:szCs w:val="28"/>
                <w:rtl/>
              </w:rPr>
              <w:t>النقطة</w:t>
            </w:r>
            <w:r w:rsidRPr="00615754">
              <w:rPr>
                <w:position w:val="-4"/>
                <w:sz w:val="28"/>
                <w:szCs w:val="28"/>
              </w:rPr>
              <w:object w:dxaOrig="240" w:dyaOrig="260" w14:anchorId="3ACB803C">
                <v:shape id="_x0000_i1116" type="#_x0000_t75" style="width:15.75pt;height:16.5pt" o:ole="">
                  <v:imagedata r:id="rId49" o:title=""/>
                </v:shape>
                <o:OLEObject Type="Embed" ProgID="Equation.3" ShapeID="_x0000_i1116" DrawAspect="Content" ObjectID="_1659262265" r:id="rId148"/>
              </w:object>
            </w:r>
          </w:p>
        </w:tc>
        <w:tc>
          <w:tcPr>
            <w:tcW w:w="1487" w:type="pct"/>
            <w:vAlign w:val="center"/>
          </w:tcPr>
          <w:p w14:paraId="3162A402" w14:textId="77777777" w:rsidR="00140178" w:rsidRPr="00615754" w:rsidRDefault="00140178" w:rsidP="00B22B52">
            <w:pPr>
              <w:jc w:val="center"/>
              <w:rPr>
                <w:sz w:val="28"/>
                <w:szCs w:val="28"/>
                <w:rtl/>
              </w:rPr>
            </w:pPr>
            <w:r w:rsidRPr="00615754">
              <w:rPr>
                <w:sz w:val="28"/>
                <w:szCs w:val="28"/>
                <w:rtl/>
              </w:rPr>
              <w:t>النقطة</w:t>
            </w:r>
            <w:r w:rsidRPr="00615754">
              <w:rPr>
                <w:position w:val="-6"/>
                <w:sz w:val="28"/>
                <w:szCs w:val="28"/>
              </w:rPr>
              <w:object w:dxaOrig="240" w:dyaOrig="279" w14:anchorId="2C035C82">
                <v:shape id="_x0000_i1117" type="#_x0000_t75" style="width:15.75pt;height:18pt" o:ole="">
                  <v:imagedata r:id="rId51" o:title=""/>
                </v:shape>
                <o:OLEObject Type="Embed" ProgID="Equation.3" ShapeID="_x0000_i1117" DrawAspect="Content" ObjectID="_1659262266" r:id="rId149"/>
              </w:object>
            </w:r>
          </w:p>
        </w:tc>
      </w:tr>
      <w:tr w:rsidR="00140178" w:rsidRPr="00615754" w14:paraId="279E86F3" w14:textId="77777777" w:rsidTr="00615754">
        <w:tc>
          <w:tcPr>
            <w:tcW w:w="731" w:type="pct"/>
            <w:shd w:val="clear" w:color="auto" w:fill="FABF8F"/>
            <w:vAlign w:val="center"/>
          </w:tcPr>
          <w:p w14:paraId="55793C5A" w14:textId="77777777" w:rsidR="00140178" w:rsidRPr="00615754" w:rsidRDefault="00140178" w:rsidP="00B22B52">
            <w:pPr>
              <w:jc w:val="center"/>
              <w:rPr>
                <w:sz w:val="28"/>
                <w:szCs w:val="28"/>
                <w:rtl/>
              </w:rPr>
            </w:pPr>
            <w:r w:rsidRPr="00615754">
              <w:rPr>
                <w:sz w:val="28"/>
                <w:szCs w:val="28"/>
                <w:rtl/>
              </w:rPr>
              <w:t>المنحى</w:t>
            </w:r>
          </w:p>
        </w:tc>
        <w:tc>
          <w:tcPr>
            <w:tcW w:w="1288" w:type="pct"/>
            <w:vAlign w:val="center"/>
          </w:tcPr>
          <w:p w14:paraId="270D1F17" w14:textId="77777777" w:rsidR="00140178" w:rsidRPr="00615754" w:rsidRDefault="00140178" w:rsidP="00B22B52">
            <w:pPr>
              <w:jc w:val="center"/>
              <w:rPr>
                <w:sz w:val="28"/>
                <w:szCs w:val="28"/>
                <w:rtl/>
              </w:rPr>
            </w:pPr>
            <w:r w:rsidRPr="00615754">
              <w:rPr>
                <w:sz w:val="28"/>
                <w:szCs w:val="28"/>
                <w:rtl/>
              </w:rPr>
              <w:t>المستقيم</w:t>
            </w:r>
            <w:r w:rsidRPr="00615754">
              <w:rPr>
                <w:rFonts w:hint="cs"/>
                <w:sz w:val="28"/>
                <w:szCs w:val="28"/>
                <w:rtl/>
              </w:rPr>
              <w:t xml:space="preserve"> الذي يجسده الخيط والمار بالنقطة</w:t>
            </w:r>
            <w:r w:rsidRPr="00615754">
              <w:rPr>
                <w:position w:val="-4"/>
                <w:sz w:val="28"/>
                <w:szCs w:val="28"/>
              </w:rPr>
              <w:object w:dxaOrig="240" w:dyaOrig="260" w14:anchorId="1800B17C">
                <v:shape id="_x0000_i1118" type="#_x0000_t75" style="width:15.75pt;height:16.5pt" o:ole="">
                  <v:imagedata r:id="rId47" o:title=""/>
                </v:shape>
                <o:OLEObject Type="Embed" ProgID="Equation.3" ShapeID="_x0000_i1118" DrawAspect="Content" ObjectID="_1659262267" r:id="rId150"/>
              </w:object>
            </w:r>
          </w:p>
        </w:tc>
        <w:tc>
          <w:tcPr>
            <w:tcW w:w="1494" w:type="pct"/>
            <w:vAlign w:val="center"/>
          </w:tcPr>
          <w:p w14:paraId="3D6E7964" w14:textId="77777777" w:rsidR="00140178" w:rsidRPr="00615754" w:rsidRDefault="00140178" w:rsidP="00B22B52">
            <w:pPr>
              <w:jc w:val="center"/>
              <w:rPr>
                <w:sz w:val="28"/>
                <w:szCs w:val="28"/>
                <w:rtl/>
              </w:rPr>
            </w:pPr>
            <w:r w:rsidRPr="00615754">
              <w:rPr>
                <w:sz w:val="28"/>
                <w:szCs w:val="28"/>
                <w:rtl/>
              </w:rPr>
              <w:t>المستقيم</w:t>
            </w:r>
            <w:r w:rsidRPr="00615754">
              <w:rPr>
                <w:rFonts w:hint="cs"/>
                <w:sz w:val="28"/>
                <w:szCs w:val="28"/>
                <w:rtl/>
              </w:rPr>
              <w:t xml:space="preserve"> الذي يجسده الخيط والمار بالنقطة</w:t>
            </w:r>
            <w:r w:rsidRPr="00615754">
              <w:rPr>
                <w:position w:val="-4"/>
                <w:sz w:val="28"/>
                <w:szCs w:val="28"/>
              </w:rPr>
              <w:object w:dxaOrig="240" w:dyaOrig="260" w14:anchorId="6DA595BF">
                <v:shape id="_x0000_i1119" type="#_x0000_t75" style="width:15.75pt;height:16.5pt" o:ole="">
                  <v:imagedata r:id="rId49" o:title=""/>
                </v:shape>
                <o:OLEObject Type="Embed" ProgID="Equation.3" ShapeID="_x0000_i1119" DrawAspect="Content" ObjectID="_1659262268" r:id="rId151"/>
              </w:object>
            </w:r>
          </w:p>
        </w:tc>
        <w:tc>
          <w:tcPr>
            <w:tcW w:w="1487" w:type="pct"/>
            <w:vAlign w:val="center"/>
          </w:tcPr>
          <w:p w14:paraId="5233C878" w14:textId="77777777" w:rsidR="00140178" w:rsidRPr="00615754" w:rsidRDefault="00140178" w:rsidP="00B22B52">
            <w:pPr>
              <w:jc w:val="center"/>
              <w:rPr>
                <w:sz w:val="28"/>
                <w:szCs w:val="28"/>
                <w:rtl/>
              </w:rPr>
            </w:pPr>
            <w:r w:rsidRPr="00615754">
              <w:rPr>
                <w:sz w:val="28"/>
                <w:szCs w:val="28"/>
                <w:rtl/>
              </w:rPr>
              <w:t>المستقيم</w:t>
            </w:r>
            <w:r w:rsidRPr="00615754">
              <w:rPr>
                <w:rFonts w:hint="cs"/>
                <w:sz w:val="28"/>
                <w:szCs w:val="28"/>
                <w:rtl/>
              </w:rPr>
              <w:t xml:space="preserve"> الذي يجسده الخيط والمار بالنقطة</w:t>
            </w:r>
            <w:r w:rsidRPr="00615754">
              <w:rPr>
                <w:position w:val="-6"/>
                <w:sz w:val="28"/>
                <w:szCs w:val="28"/>
              </w:rPr>
              <w:object w:dxaOrig="240" w:dyaOrig="279" w14:anchorId="046EA6F8">
                <v:shape id="_x0000_i1120" type="#_x0000_t75" style="width:15.75pt;height:18pt" o:ole="">
                  <v:imagedata r:id="rId51" o:title=""/>
                </v:shape>
                <o:OLEObject Type="Embed" ProgID="Equation.3" ShapeID="_x0000_i1120" DrawAspect="Content" ObjectID="_1659262269" r:id="rId152"/>
              </w:object>
            </w:r>
          </w:p>
        </w:tc>
      </w:tr>
      <w:tr w:rsidR="00140178" w:rsidRPr="00615754" w14:paraId="4A60C9E2" w14:textId="77777777" w:rsidTr="00615754">
        <w:tc>
          <w:tcPr>
            <w:tcW w:w="731" w:type="pct"/>
            <w:shd w:val="clear" w:color="auto" w:fill="FABF8F"/>
            <w:vAlign w:val="center"/>
          </w:tcPr>
          <w:p w14:paraId="07ABEC93" w14:textId="77777777" w:rsidR="00140178" w:rsidRPr="00615754" w:rsidRDefault="00140178" w:rsidP="00B22B52">
            <w:pPr>
              <w:jc w:val="center"/>
              <w:rPr>
                <w:sz w:val="28"/>
                <w:szCs w:val="28"/>
                <w:rtl/>
              </w:rPr>
            </w:pPr>
            <w:r w:rsidRPr="00615754">
              <w:rPr>
                <w:sz w:val="28"/>
                <w:szCs w:val="28"/>
                <w:rtl/>
              </w:rPr>
              <w:t>الاتجاه</w:t>
            </w:r>
          </w:p>
        </w:tc>
        <w:tc>
          <w:tcPr>
            <w:tcW w:w="1288" w:type="pct"/>
            <w:vAlign w:val="center"/>
          </w:tcPr>
          <w:p w14:paraId="699F8423" w14:textId="77777777" w:rsidR="00140178" w:rsidRPr="00615754" w:rsidRDefault="00140178" w:rsidP="00B22B52">
            <w:pPr>
              <w:jc w:val="center"/>
              <w:rPr>
                <w:sz w:val="28"/>
                <w:szCs w:val="28"/>
                <w:rtl/>
              </w:rPr>
            </w:pPr>
            <w:r w:rsidRPr="00615754">
              <w:rPr>
                <w:sz w:val="28"/>
                <w:szCs w:val="28"/>
                <w:rtl/>
              </w:rPr>
              <w:t>من</w:t>
            </w:r>
            <w:r w:rsidRPr="00615754">
              <w:rPr>
                <w:position w:val="-4"/>
                <w:sz w:val="28"/>
                <w:szCs w:val="28"/>
              </w:rPr>
              <w:object w:dxaOrig="240" w:dyaOrig="260" w14:anchorId="24081ED5">
                <v:shape id="_x0000_i1121" type="#_x0000_t75" style="width:15.75pt;height:16.5pt" o:ole="">
                  <v:imagedata r:id="rId47" o:title=""/>
                </v:shape>
                <o:OLEObject Type="Embed" ProgID="Equation.3" ShapeID="_x0000_i1121" DrawAspect="Content" ObjectID="_1659262270" r:id="rId153"/>
              </w:object>
            </w:r>
            <w:r w:rsidRPr="00615754">
              <w:rPr>
                <w:sz w:val="28"/>
                <w:szCs w:val="28"/>
                <w:rtl/>
              </w:rPr>
              <w:t>نحو</w:t>
            </w:r>
            <w:r w:rsidRPr="00615754">
              <w:rPr>
                <w:position w:val="-10"/>
                <w:sz w:val="28"/>
                <w:szCs w:val="28"/>
              </w:rPr>
              <w:object w:dxaOrig="480" w:dyaOrig="340" w14:anchorId="6693A7B2">
                <v:shape id="_x0000_i1122" type="#_x0000_t75" style="width:31.5pt;height:21.75pt" o:ole="">
                  <v:imagedata r:id="rId57" o:title=""/>
                </v:shape>
                <o:OLEObject Type="Embed" ProgID="Equation.3" ShapeID="_x0000_i1122" DrawAspect="Content" ObjectID="_1659262271" r:id="rId154"/>
              </w:object>
            </w:r>
          </w:p>
        </w:tc>
        <w:tc>
          <w:tcPr>
            <w:tcW w:w="1494" w:type="pct"/>
            <w:vAlign w:val="center"/>
          </w:tcPr>
          <w:p w14:paraId="279D3085" w14:textId="77777777" w:rsidR="00140178" w:rsidRPr="00615754" w:rsidRDefault="00140178" w:rsidP="00B22B52">
            <w:pPr>
              <w:jc w:val="center"/>
              <w:rPr>
                <w:sz w:val="28"/>
                <w:szCs w:val="28"/>
                <w:rtl/>
              </w:rPr>
            </w:pPr>
            <w:r w:rsidRPr="00615754">
              <w:rPr>
                <w:sz w:val="28"/>
                <w:szCs w:val="28"/>
                <w:rtl/>
              </w:rPr>
              <w:t>من</w:t>
            </w:r>
            <w:r w:rsidRPr="00615754">
              <w:rPr>
                <w:position w:val="-4"/>
                <w:sz w:val="28"/>
                <w:szCs w:val="28"/>
              </w:rPr>
              <w:object w:dxaOrig="240" w:dyaOrig="260" w14:anchorId="49953B18">
                <v:shape id="_x0000_i1123" type="#_x0000_t75" style="width:15.75pt;height:16.5pt" o:ole="">
                  <v:imagedata r:id="rId59" o:title=""/>
                </v:shape>
                <o:OLEObject Type="Embed" ProgID="Equation.3" ShapeID="_x0000_i1123" DrawAspect="Content" ObjectID="_1659262272" r:id="rId155"/>
              </w:object>
            </w:r>
            <w:r w:rsidRPr="00615754">
              <w:rPr>
                <w:sz w:val="28"/>
                <w:szCs w:val="28"/>
                <w:rtl/>
              </w:rPr>
              <w:t>نحو</w:t>
            </w:r>
            <w:r w:rsidRPr="00615754">
              <w:rPr>
                <w:position w:val="-10"/>
                <w:sz w:val="28"/>
                <w:szCs w:val="28"/>
              </w:rPr>
              <w:object w:dxaOrig="520" w:dyaOrig="340" w14:anchorId="7D08E2FA">
                <v:shape id="_x0000_i1124" type="#_x0000_t75" style="width:33.75pt;height:21.75pt" o:ole="">
                  <v:imagedata r:id="rId61" o:title=""/>
                </v:shape>
                <o:OLEObject Type="Embed" ProgID="Equation.3" ShapeID="_x0000_i1124" DrawAspect="Content" ObjectID="_1659262273" r:id="rId156"/>
              </w:object>
            </w:r>
          </w:p>
        </w:tc>
        <w:tc>
          <w:tcPr>
            <w:tcW w:w="1487" w:type="pct"/>
            <w:vAlign w:val="center"/>
          </w:tcPr>
          <w:p w14:paraId="545B372E" w14:textId="77777777" w:rsidR="00140178" w:rsidRPr="00615754" w:rsidRDefault="00140178" w:rsidP="00B22B52">
            <w:pPr>
              <w:jc w:val="center"/>
              <w:rPr>
                <w:sz w:val="28"/>
                <w:szCs w:val="28"/>
                <w:rtl/>
              </w:rPr>
            </w:pPr>
            <w:r w:rsidRPr="00615754">
              <w:rPr>
                <w:sz w:val="28"/>
                <w:szCs w:val="28"/>
                <w:rtl/>
              </w:rPr>
              <w:t>من</w:t>
            </w:r>
            <w:r w:rsidRPr="00615754">
              <w:rPr>
                <w:position w:val="-6"/>
                <w:sz w:val="28"/>
                <w:szCs w:val="28"/>
              </w:rPr>
              <w:object w:dxaOrig="240" w:dyaOrig="279" w14:anchorId="58F89A2A">
                <v:shape id="_x0000_i1125" type="#_x0000_t75" style="width:15.75pt;height:18pt" o:ole="">
                  <v:imagedata r:id="rId63" o:title=""/>
                </v:shape>
                <o:OLEObject Type="Embed" ProgID="Equation.3" ShapeID="_x0000_i1125" DrawAspect="Content" ObjectID="_1659262274" r:id="rId157"/>
              </w:object>
            </w:r>
            <w:r w:rsidRPr="00615754">
              <w:rPr>
                <w:sz w:val="28"/>
                <w:szCs w:val="28"/>
                <w:rtl/>
              </w:rPr>
              <w:t>نحو</w:t>
            </w:r>
            <w:r w:rsidRPr="00615754">
              <w:rPr>
                <w:position w:val="-12"/>
                <w:sz w:val="28"/>
                <w:szCs w:val="28"/>
              </w:rPr>
              <w:object w:dxaOrig="499" w:dyaOrig="360" w14:anchorId="543F1526">
                <v:shape id="_x0000_i1126" type="#_x0000_t75" style="width:32.25pt;height:23.25pt" o:ole="">
                  <v:imagedata r:id="rId65" o:title=""/>
                </v:shape>
                <o:OLEObject Type="Embed" ProgID="Equation.3" ShapeID="_x0000_i1126" DrawAspect="Content" ObjectID="_1659262275" r:id="rId158"/>
              </w:object>
            </w:r>
          </w:p>
        </w:tc>
      </w:tr>
      <w:tr w:rsidR="00140178" w:rsidRPr="00615754" w14:paraId="415CAC09" w14:textId="77777777" w:rsidTr="00615754">
        <w:tc>
          <w:tcPr>
            <w:tcW w:w="731" w:type="pct"/>
            <w:tcBorders>
              <w:bottom w:val="single" w:sz="4" w:space="0" w:color="auto"/>
            </w:tcBorders>
            <w:shd w:val="clear" w:color="auto" w:fill="FABF8F"/>
            <w:vAlign w:val="center"/>
          </w:tcPr>
          <w:p w14:paraId="7E2DCBB3" w14:textId="77777777" w:rsidR="00140178" w:rsidRPr="00615754" w:rsidRDefault="00140178" w:rsidP="00B22B52">
            <w:pPr>
              <w:jc w:val="center"/>
              <w:rPr>
                <w:sz w:val="28"/>
                <w:szCs w:val="28"/>
                <w:rtl/>
              </w:rPr>
            </w:pPr>
            <w:r w:rsidRPr="00615754">
              <w:rPr>
                <w:sz w:val="28"/>
                <w:szCs w:val="28"/>
                <w:rtl/>
              </w:rPr>
              <w:t>الشدّة</w:t>
            </w:r>
          </w:p>
        </w:tc>
        <w:tc>
          <w:tcPr>
            <w:tcW w:w="1288" w:type="pct"/>
            <w:tcBorders>
              <w:bottom w:val="single" w:sz="4" w:space="0" w:color="auto"/>
            </w:tcBorders>
            <w:vAlign w:val="center"/>
          </w:tcPr>
          <w:p w14:paraId="3DEC81BF" w14:textId="77777777" w:rsidR="00140178" w:rsidRPr="00615754" w:rsidRDefault="00140178" w:rsidP="00B22B52">
            <w:pPr>
              <w:jc w:val="center"/>
              <w:rPr>
                <w:sz w:val="28"/>
                <w:szCs w:val="28"/>
                <w:rtl/>
              </w:rPr>
            </w:pPr>
            <w:r w:rsidRPr="00615754">
              <w:rPr>
                <w:position w:val="-10"/>
                <w:sz w:val="28"/>
                <w:szCs w:val="28"/>
              </w:rPr>
              <w:object w:dxaOrig="1020" w:dyaOrig="340" w14:anchorId="131B2F1F">
                <v:shape id="_x0000_i1127" type="#_x0000_t75" style="width:66.75pt;height:21.75pt" o:ole="">
                  <v:imagedata r:id="rId67" o:title=""/>
                </v:shape>
                <o:OLEObject Type="Embed" ProgID="Equation.3" ShapeID="_x0000_i1127" DrawAspect="Content" ObjectID="_1659262276" r:id="rId159"/>
              </w:object>
            </w:r>
          </w:p>
        </w:tc>
        <w:tc>
          <w:tcPr>
            <w:tcW w:w="1494" w:type="pct"/>
            <w:tcBorders>
              <w:bottom w:val="single" w:sz="4" w:space="0" w:color="auto"/>
            </w:tcBorders>
            <w:vAlign w:val="center"/>
          </w:tcPr>
          <w:p w14:paraId="353A4FA2" w14:textId="77777777" w:rsidR="00140178" w:rsidRPr="00615754" w:rsidRDefault="00140178" w:rsidP="00B22B52">
            <w:pPr>
              <w:jc w:val="center"/>
              <w:rPr>
                <w:sz w:val="28"/>
                <w:szCs w:val="28"/>
                <w:rtl/>
              </w:rPr>
            </w:pPr>
            <w:r w:rsidRPr="00615754">
              <w:rPr>
                <w:position w:val="-10"/>
                <w:sz w:val="28"/>
                <w:szCs w:val="28"/>
              </w:rPr>
              <w:object w:dxaOrig="1060" w:dyaOrig="340" w14:anchorId="14EB6359">
                <v:shape id="_x0000_i1128" type="#_x0000_t75" style="width:69pt;height:21.75pt" o:ole="">
                  <v:imagedata r:id="rId69" o:title=""/>
                </v:shape>
                <o:OLEObject Type="Embed" ProgID="Equation.3" ShapeID="_x0000_i1128" DrawAspect="Content" ObjectID="_1659262277" r:id="rId160"/>
              </w:object>
            </w:r>
          </w:p>
        </w:tc>
        <w:tc>
          <w:tcPr>
            <w:tcW w:w="1487" w:type="pct"/>
            <w:tcBorders>
              <w:bottom w:val="single" w:sz="4" w:space="0" w:color="auto"/>
            </w:tcBorders>
            <w:vAlign w:val="center"/>
          </w:tcPr>
          <w:p w14:paraId="190DCC20" w14:textId="77777777" w:rsidR="00140178" w:rsidRPr="00615754" w:rsidRDefault="00140178" w:rsidP="00B22B52">
            <w:pPr>
              <w:jc w:val="center"/>
              <w:rPr>
                <w:sz w:val="28"/>
                <w:szCs w:val="28"/>
                <w:rtl/>
              </w:rPr>
            </w:pPr>
            <w:r w:rsidRPr="00615754">
              <w:rPr>
                <w:position w:val="-12"/>
                <w:sz w:val="28"/>
                <w:szCs w:val="28"/>
              </w:rPr>
              <w:object w:dxaOrig="1020" w:dyaOrig="360" w14:anchorId="254F11D2">
                <v:shape id="_x0000_i1129" type="#_x0000_t75" style="width:66.75pt;height:23.25pt" o:ole="">
                  <v:imagedata r:id="rId71" o:title=""/>
                </v:shape>
                <o:OLEObject Type="Embed" ProgID="Equation.3" ShapeID="_x0000_i1129" DrawAspect="Content" ObjectID="_1659262278" r:id="rId161"/>
              </w:object>
            </w:r>
          </w:p>
        </w:tc>
      </w:tr>
    </w:tbl>
    <w:p w14:paraId="1B40A8E4" w14:textId="77777777" w:rsidR="006D5298" w:rsidRPr="00615754" w:rsidRDefault="006D5298" w:rsidP="006D5298">
      <w:pPr>
        <w:shd w:val="clear" w:color="auto" w:fill="92D050"/>
        <w:spacing w:before="120" w:after="120"/>
        <w:rPr>
          <w:sz w:val="28"/>
          <w:szCs w:val="28"/>
          <w:rtl/>
          <w:lang w:val="fr-FR" w:bidi="ar-DZ"/>
        </w:rPr>
      </w:pPr>
      <w:r w:rsidRPr="00615754">
        <w:rPr>
          <w:b/>
          <w:bCs/>
          <w:sz w:val="28"/>
          <w:szCs w:val="28"/>
          <w:rtl/>
          <w:lang w:val="fr-FR" w:bidi="ar-DZ"/>
        </w:rPr>
        <w:lastRenderedPageBreak/>
        <w:t>2 ـ شرطا توازن جسم صلب خاضع ل</w:t>
      </w:r>
      <w:r w:rsidRPr="00615754">
        <w:rPr>
          <w:rFonts w:hint="cs"/>
          <w:b/>
          <w:bCs/>
          <w:sz w:val="28"/>
          <w:szCs w:val="28"/>
          <w:rtl/>
          <w:lang w:val="fr-FR" w:bidi="ar-DZ"/>
        </w:rPr>
        <w:t xml:space="preserve">ثلاث </w:t>
      </w:r>
      <w:r w:rsidRPr="00615754">
        <w:rPr>
          <w:b/>
          <w:bCs/>
          <w:sz w:val="28"/>
          <w:szCs w:val="28"/>
          <w:rtl/>
          <w:lang w:val="fr-FR" w:bidi="ar-DZ"/>
        </w:rPr>
        <w:t>قو</w:t>
      </w:r>
      <w:r w:rsidRPr="00615754">
        <w:rPr>
          <w:rFonts w:hint="cs"/>
          <w:b/>
          <w:bCs/>
          <w:sz w:val="28"/>
          <w:szCs w:val="28"/>
          <w:rtl/>
          <w:lang w:val="fr-FR" w:bidi="ar-DZ"/>
        </w:rPr>
        <w:t>ى غير متوازية</w:t>
      </w:r>
      <w:r w:rsidRPr="00615754">
        <w:rPr>
          <w:b/>
          <w:bCs/>
          <w:sz w:val="28"/>
          <w:szCs w:val="28"/>
          <w:rtl/>
          <w:lang w:val="fr-FR" w:bidi="ar-DZ"/>
        </w:rPr>
        <w:t xml:space="preserve">: </w:t>
      </w:r>
    </w:p>
    <w:tbl>
      <w:tblPr>
        <w:bidiVisual/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7338"/>
        <w:gridCol w:w="2856"/>
      </w:tblGrid>
      <w:tr w:rsidR="006D5298" w:rsidRPr="00A3069B" w14:paraId="0E032B64" w14:textId="77777777" w:rsidTr="00A3069B">
        <w:tc>
          <w:tcPr>
            <w:tcW w:w="0" w:type="auto"/>
          </w:tcPr>
          <w:p w14:paraId="1A9C0195" w14:textId="77777777" w:rsidR="006D5298" w:rsidRPr="00A3069B" w:rsidRDefault="006D5298" w:rsidP="00A3069B">
            <w:pPr>
              <w:spacing w:before="120" w:after="120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A3069B">
              <w:rPr>
                <w:b/>
                <w:bCs/>
                <w:color w:val="FF0000"/>
                <w:sz w:val="28"/>
                <w:szCs w:val="28"/>
                <w:rtl/>
                <w:lang w:val="fr-FR" w:bidi="ar-DZ"/>
              </w:rPr>
              <w:t xml:space="preserve">الشرط </w:t>
            </w:r>
            <w:proofErr w:type="gramStart"/>
            <w:r w:rsidRPr="00A3069B">
              <w:rPr>
                <w:b/>
                <w:bCs/>
                <w:color w:val="FF0000"/>
                <w:sz w:val="28"/>
                <w:szCs w:val="28"/>
                <w:rtl/>
                <w:lang w:val="fr-FR" w:bidi="ar-DZ"/>
              </w:rPr>
              <w:t>ال</w:t>
            </w:r>
            <w:r w:rsidRPr="00A3069B"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  <w:t>أول</w:t>
            </w:r>
            <w:r w:rsidRPr="00A3069B">
              <w:rPr>
                <w:b/>
                <w:bCs/>
                <w:color w:val="FF0000"/>
                <w:sz w:val="28"/>
                <w:szCs w:val="28"/>
                <w:rtl/>
                <w:lang w:val="fr-FR" w:bidi="ar-DZ"/>
              </w:rPr>
              <w:t xml:space="preserve"> :</w:t>
            </w:r>
            <w:proofErr w:type="gramEnd"/>
            <w:r w:rsidRPr="00A3069B"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  <w:t xml:space="preserve"> </w:t>
            </w:r>
          </w:p>
          <w:p w14:paraId="6DF560EE" w14:textId="77777777" w:rsidR="006D5298" w:rsidRPr="00A3069B" w:rsidRDefault="006D5298" w:rsidP="00A3069B">
            <w:pPr>
              <w:spacing w:before="120"/>
              <w:rPr>
                <w:sz w:val="28"/>
                <w:szCs w:val="28"/>
                <w:rtl/>
              </w:rPr>
            </w:pPr>
            <w:r w:rsidRPr="00A3069B"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  <w:t>ـ</w:t>
            </w:r>
            <w:r w:rsidRPr="00A3069B">
              <w:rPr>
                <w:sz w:val="28"/>
                <w:szCs w:val="28"/>
                <w:rtl/>
                <w:lang w:bidi="ar-DZ"/>
              </w:rPr>
              <w:t xml:space="preserve"> تمثيل بشعاع القو</w:t>
            </w:r>
            <w:r w:rsidRPr="00A3069B">
              <w:rPr>
                <w:rFonts w:hint="cs"/>
                <w:sz w:val="28"/>
                <w:szCs w:val="28"/>
                <w:rtl/>
                <w:lang w:bidi="ar-DZ"/>
              </w:rPr>
              <w:t>ى</w:t>
            </w:r>
            <w:r w:rsidRPr="00A3069B">
              <w:rPr>
                <w:sz w:val="28"/>
                <w:szCs w:val="28"/>
                <w:rtl/>
                <w:lang w:bidi="ar-DZ"/>
              </w:rPr>
              <w:t xml:space="preserve"> المؤثر</w:t>
            </w:r>
            <w:r w:rsidRPr="00A3069B">
              <w:rPr>
                <w:rFonts w:hint="cs"/>
                <w:sz w:val="28"/>
                <w:szCs w:val="28"/>
                <w:rtl/>
                <w:lang w:bidi="ar-DZ"/>
              </w:rPr>
              <w:t>ة</w:t>
            </w:r>
            <w:r w:rsidRPr="00A3069B">
              <w:rPr>
                <w:sz w:val="28"/>
                <w:szCs w:val="28"/>
                <w:rtl/>
                <w:lang w:bidi="ar-DZ"/>
              </w:rPr>
              <w:t xml:space="preserve"> في الجسم</w:t>
            </w:r>
            <w:r w:rsidRPr="00A3069B">
              <w:rPr>
                <w:position w:val="-10"/>
                <w:sz w:val="28"/>
                <w:szCs w:val="28"/>
              </w:rPr>
              <w:object w:dxaOrig="380" w:dyaOrig="320" w14:anchorId="656B5983">
                <v:shape id="_x0000_i1130" type="#_x0000_t75" style="width:24.75pt;height:20.25pt" o:ole="">
                  <v:imagedata r:id="rId40" o:title=""/>
                </v:shape>
                <o:OLEObject Type="Embed" ProgID="Equation.3" ShapeID="_x0000_i1130" DrawAspect="Content" ObjectID="_1659262279" r:id="rId162"/>
              </w:object>
            </w:r>
            <w:r w:rsidRPr="00A3069B">
              <w:rPr>
                <w:rFonts w:hint="cs"/>
                <w:sz w:val="28"/>
                <w:szCs w:val="28"/>
                <w:rtl/>
              </w:rPr>
              <w:t xml:space="preserve"> الشكل2</w:t>
            </w:r>
            <w:r w:rsidRPr="00A3069B">
              <w:rPr>
                <w:sz w:val="28"/>
                <w:szCs w:val="28"/>
                <w:rtl/>
              </w:rPr>
              <w:t xml:space="preserve">: </w:t>
            </w:r>
          </w:p>
          <w:p w14:paraId="79948650" w14:textId="77777777" w:rsidR="006D5298" w:rsidRPr="00A3069B" w:rsidRDefault="006D5298" w:rsidP="006D5298">
            <w:pPr>
              <w:rPr>
                <w:sz w:val="28"/>
                <w:szCs w:val="28"/>
                <w:rtl/>
              </w:rPr>
            </w:pPr>
            <w:r w:rsidRPr="00A3069B">
              <w:rPr>
                <w:rFonts w:hint="cs"/>
                <w:sz w:val="28"/>
                <w:szCs w:val="28"/>
                <w:rtl/>
              </w:rPr>
              <w:t>الشعاع</w:t>
            </w:r>
            <w:r w:rsidRPr="00A3069B">
              <w:rPr>
                <w:position w:val="-6"/>
                <w:sz w:val="28"/>
                <w:szCs w:val="28"/>
              </w:rPr>
              <w:object w:dxaOrig="320" w:dyaOrig="360" w14:anchorId="6255E794">
                <v:shape id="_x0000_i1131" type="#_x0000_t75" style="width:24.75pt;height:27pt" o:ole="">
                  <v:imagedata r:id="rId28" o:title=""/>
                </v:shape>
                <o:OLEObject Type="Embed" ProgID="Equation.3" ShapeID="_x0000_i1131" DrawAspect="Content" ObjectID="_1659262280" r:id="rId163"/>
              </w:object>
            </w:r>
            <w:r w:rsidRPr="00A3069B">
              <w:rPr>
                <w:sz w:val="28"/>
                <w:szCs w:val="28"/>
                <w:rtl/>
              </w:rPr>
              <w:t xml:space="preserve"> : </w:t>
            </w:r>
            <w:r w:rsidRPr="00A3069B">
              <w:rPr>
                <w:position w:val="-10"/>
                <w:sz w:val="28"/>
                <w:szCs w:val="28"/>
              </w:rPr>
              <w:object w:dxaOrig="1500" w:dyaOrig="320" w14:anchorId="14A215AD">
                <v:shape id="_x0000_i1132" type="#_x0000_t75" style="width:98.25pt;height:20.25pt" o:ole="">
                  <v:imagedata r:id="rId80" o:title=""/>
                </v:shape>
                <o:OLEObject Type="Embed" ProgID="Equation.3" ShapeID="_x0000_i1132" DrawAspect="Content" ObjectID="_1659262281" r:id="rId164"/>
              </w:object>
            </w:r>
            <w:r w:rsidRPr="00A3069B">
              <w:rPr>
                <w:sz w:val="28"/>
                <w:szCs w:val="28"/>
                <w:rtl/>
              </w:rPr>
              <w:t xml:space="preserve">. </w:t>
            </w:r>
          </w:p>
          <w:p w14:paraId="51F1B501" w14:textId="77777777" w:rsidR="006D5298" w:rsidRPr="00A3069B" w:rsidRDefault="006D5298" w:rsidP="006D5298">
            <w:pPr>
              <w:rPr>
                <w:sz w:val="28"/>
                <w:szCs w:val="28"/>
                <w:rtl/>
              </w:rPr>
            </w:pPr>
            <w:r w:rsidRPr="00A3069B">
              <w:rPr>
                <w:rFonts w:hint="cs"/>
                <w:sz w:val="28"/>
                <w:szCs w:val="28"/>
                <w:rtl/>
              </w:rPr>
              <w:t>الشعاع</w:t>
            </w:r>
            <w:r w:rsidRPr="00A3069B">
              <w:rPr>
                <w:position w:val="-6"/>
                <w:sz w:val="28"/>
                <w:szCs w:val="28"/>
              </w:rPr>
              <w:object w:dxaOrig="340" w:dyaOrig="360" w14:anchorId="29263975">
                <v:shape id="_x0000_i1133" type="#_x0000_t75" style="width:26.25pt;height:27pt" o:ole="">
                  <v:imagedata r:id="rId32" o:title=""/>
                </v:shape>
                <o:OLEObject Type="Embed" ProgID="Equation.3" ShapeID="_x0000_i1133" DrawAspect="Content" ObjectID="_1659262282" r:id="rId165"/>
              </w:object>
            </w:r>
            <w:r w:rsidRPr="00A3069B">
              <w:rPr>
                <w:sz w:val="28"/>
                <w:szCs w:val="28"/>
                <w:rtl/>
              </w:rPr>
              <w:t xml:space="preserve"> : </w:t>
            </w:r>
            <w:r w:rsidRPr="00A3069B">
              <w:rPr>
                <w:position w:val="-10"/>
                <w:sz w:val="28"/>
                <w:szCs w:val="28"/>
              </w:rPr>
              <w:object w:dxaOrig="1500" w:dyaOrig="320" w14:anchorId="3A770C67">
                <v:shape id="_x0000_i1134" type="#_x0000_t75" style="width:98.25pt;height:20.25pt" o:ole="">
                  <v:imagedata r:id="rId83" o:title=""/>
                </v:shape>
                <o:OLEObject Type="Embed" ProgID="Equation.3" ShapeID="_x0000_i1134" DrawAspect="Content" ObjectID="_1659262283" r:id="rId166"/>
              </w:object>
            </w:r>
            <w:r w:rsidRPr="00A3069B">
              <w:rPr>
                <w:sz w:val="28"/>
                <w:szCs w:val="28"/>
                <w:rtl/>
              </w:rPr>
              <w:t xml:space="preserve">. </w:t>
            </w:r>
          </w:p>
          <w:p w14:paraId="40B9D0A3" w14:textId="77777777" w:rsidR="006D5298" w:rsidRPr="00A3069B" w:rsidRDefault="006D5298" w:rsidP="00A3069B">
            <w:pPr>
              <w:spacing w:before="120" w:after="120"/>
              <w:rPr>
                <w:sz w:val="28"/>
                <w:szCs w:val="28"/>
                <w:rtl/>
              </w:rPr>
            </w:pPr>
            <w:r w:rsidRPr="00A3069B">
              <w:rPr>
                <w:rFonts w:hint="cs"/>
                <w:sz w:val="28"/>
                <w:szCs w:val="28"/>
                <w:rtl/>
              </w:rPr>
              <w:t>الشعاع</w:t>
            </w:r>
            <w:r w:rsidRPr="00A3069B">
              <w:rPr>
                <w:position w:val="-6"/>
                <w:sz w:val="28"/>
                <w:szCs w:val="28"/>
              </w:rPr>
              <w:object w:dxaOrig="320" w:dyaOrig="360" w14:anchorId="0423AF87">
                <v:shape id="_x0000_i1135" type="#_x0000_t75" style="width:24.75pt;height:27pt" o:ole="">
                  <v:imagedata r:id="rId36" o:title=""/>
                </v:shape>
                <o:OLEObject Type="Embed" ProgID="Equation.3" ShapeID="_x0000_i1135" DrawAspect="Content" ObjectID="_1659262284" r:id="rId167"/>
              </w:object>
            </w:r>
            <w:r w:rsidRPr="00A3069B">
              <w:rPr>
                <w:sz w:val="28"/>
                <w:szCs w:val="28"/>
                <w:rtl/>
              </w:rPr>
              <w:t xml:space="preserve"> : </w:t>
            </w:r>
            <w:r w:rsidRPr="00A3069B">
              <w:rPr>
                <w:position w:val="-10"/>
                <w:sz w:val="28"/>
                <w:szCs w:val="28"/>
              </w:rPr>
              <w:object w:dxaOrig="1460" w:dyaOrig="320" w14:anchorId="681174EE">
                <v:shape id="_x0000_i1136" type="#_x0000_t75" style="width:95.25pt;height:20.25pt" o:ole="">
                  <v:imagedata r:id="rId86" o:title=""/>
                </v:shape>
                <o:OLEObject Type="Embed" ProgID="Equation.3" ShapeID="_x0000_i1136" DrawAspect="Content" ObjectID="_1659262285" r:id="rId168"/>
              </w:object>
            </w:r>
            <w:r w:rsidRPr="00A3069B">
              <w:rPr>
                <w:sz w:val="28"/>
                <w:szCs w:val="28"/>
                <w:rtl/>
              </w:rPr>
              <w:t>.</w:t>
            </w:r>
            <w:r w:rsidRPr="00A3069B"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14:paraId="3385DEEC" w14:textId="77777777" w:rsidR="006D5298" w:rsidRPr="00A3069B" w:rsidRDefault="006D5298" w:rsidP="00A3069B">
            <w:pPr>
              <w:spacing w:before="120" w:after="120"/>
              <w:rPr>
                <w:sz w:val="28"/>
                <w:szCs w:val="28"/>
                <w:rtl/>
              </w:rPr>
            </w:pPr>
            <w:proofErr w:type="gramStart"/>
            <w:r w:rsidRPr="00A3069B"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الاستنتاج :</w:t>
            </w:r>
            <w:proofErr w:type="gramEnd"/>
            <w:r w:rsidRPr="00A3069B">
              <w:rPr>
                <w:sz w:val="28"/>
                <w:szCs w:val="28"/>
                <w:rtl/>
                <w:lang w:bidi="ar-DZ"/>
              </w:rPr>
              <w:t xml:space="preserve"> خ</w:t>
            </w:r>
            <w:r w:rsidRPr="00A3069B">
              <w:rPr>
                <w:rFonts w:hint="cs"/>
                <w:sz w:val="28"/>
                <w:szCs w:val="28"/>
                <w:rtl/>
                <w:lang w:bidi="ar-DZ"/>
              </w:rPr>
              <w:t>طوط تأثير القوى الثلاثة على الجسم الصلب</w:t>
            </w:r>
            <w:r w:rsidRPr="00A3069B">
              <w:rPr>
                <w:position w:val="-10"/>
                <w:sz w:val="28"/>
                <w:szCs w:val="28"/>
              </w:rPr>
              <w:object w:dxaOrig="380" w:dyaOrig="320" w14:anchorId="00BFB2B8">
                <v:shape id="_x0000_i1137" type="#_x0000_t75" style="width:29.25pt;height:24pt" o:ole="">
                  <v:imagedata r:id="rId89" o:title=""/>
                </v:shape>
                <o:OLEObject Type="Embed" ProgID="Equation.3" ShapeID="_x0000_i1137" DrawAspect="Content" ObjectID="_1659262286" r:id="rId169"/>
              </w:object>
            </w:r>
            <w:r w:rsidRPr="00A3069B">
              <w:rPr>
                <w:rFonts w:hint="cs"/>
                <w:sz w:val="28"/>
                <w:szCs w:val="28"/>
                <w:rtl/>
              </w:rPr>
              <w:t xml:space="preserve">متلاقية في نقطة واحدة وتقع جميعها في مستوي واحد. </w:t>
            </w:r>
          </w:p>
        </w:tc>
        <w:tc>
          <w:tcPr>
            <w:tcW w:w="0" w:type="auto"/>
          </w:tcPr>
          <w:p w14:paraId="31C5D82E" w14:textId="6A029B05" w:rsidR="006D5298" w:rsidRPr="00A3069B" w:rsidRDefault="00875F8B" w:rsidP="00B16767">
            <w:pPr>
              <w:rPr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01020F53" wp14:editId="471283F9">
                  <wp:extent cx="1676400" cy="2562225"/>
                  <wp:effectExtent l="0" t="0" r="0" b="9525"/>
                  <wp:docPr id="23" name="صورة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6400" cy="2562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AA4442A" w14:textId="77777777" w:rsidR="00887A25" w:rsidRPr="00306195" w:rsidRDefault="00887A25" w:rsidP="00306195">
      <w:pPr>
        <w:rPr>
          <w:b/>
          <w:bCs/>
          <w:sz w:val="28"/>
          <w:szCs w:val="28"/>
          <w:rtl/>
          <w:lang w:bidi="ar-DZ"/>
        </w:rPr>
      </w:pPr>
      <w:r w:rsidRPr="00306195">
        <w:rPr>
          <w:b/>
          <w:bCs/>
          <w:color w:val="FF0000"/>
          <w:sz w:val="28"/>
          <w:szCs w:val="28"/>
          <w:rtl/>
          <w:lang w:val="fr-FR" w:bidi="ar-DZ"/>
        </w:rPr>
        <w:t xml:space="preserve">الشرط </w:t>
      </w:r>
      <w:proofErr w:type="gramStart"/>
      <w:r w:rsidRPr="00306195">
        <w:rPr>
          <w:b/>
          <w:bCs/>
          <w:color w:val="FF0000"/>
          <w:sz w:val="28"/>
          <w:szCs w:val="28"/>
          <w:rtl/>
          <w:lang w:val="fr-FR" w:bidi="ar-DZ"/>
        </w:rPr>
        <w:t>ال</w:t>
      </w:r>
      <w:r w:rsidRPr="00306195">
        <w:rPr>
          <w:rFonts w:hint="cs"/>
          <w:b/>
          <w:bCs/>
          <w:color w:val="FF0000"/>
          <w:sz w:val="28"/>
          <w:szCs w:val="28"/>
          <w:rtl/>
          <w:lang w:val="fr-FR" w:bidi="ar-DZ"/>
        </w:rPr>
        <w:t>ثاني</w:t>
      </w:r>
      <w:r w:rsidRPr="00306195">
        <w:rPr>
          <w:b/>
          <w:bCs/>
          <w:color w:val="FF0000"/>
          <w:sz w:val="28"/>
          <w:szCs w:val="28"/>
          <w:rtl/>
          <w:lang w:val="fr-FR" w:bidi="ar-DZ"/>
        </w:rPr>
        <w:t xml:space="preserve"> :</w:t>
      </w:r>
      <w:proofErr w:type="gramEnd"/>
      <w:r w:rsidRPr="00306195">
        <w:rPr>
          <w:rFonts w:hint="cs"/>
          <w:b/>
          <w:bCs/>
          <w:color w:val="FF0000"/>
          <w:sz w:val="28"/>
          <w:szCs w:val="28"/>
          <w:rtl/>
          <w:lang w:val="fr-FR" w:bidi="ar-DZ"/>
        </w:rPr>
        <w:t xml:space="preserve"> </w:t>
      </w:r>
    </w:p>
    <w:tbl>
      <w:tblPr>
        <w:bidiVisual/>
        <w:tblW w:w="5000" w:type="pct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8039"/>
        <w:gridCol w:w="2155"/>
      </w:tblGrid>
      <w:tr w:rsidR="00306195" w:rsidRPr="00A3069B" w14:paraId="6CA1597B" w14:textId="77777777" w:rsidTr="00A3069B">
        <w:tc>
          <w:tcPr>
            <w:tcW w:w="3943" w:type="pct"/>
          </w:tcPr>
          <w:p w14:paraId="7AD7D8DE" w14:textId="77777777" w:rsidR="00306195" w:rsidRPr="00A3069B" w:rsidRDefault="00306195" w:rsidP="00D926B8">
            <w:pPr>
              <w:shd w:val="clear" w:color="auto" w:fill="92D050"/>
              <w:spacing w:before="60" w:after="60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A3069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ـ تحديد مجموع متّجهات </w:t>
            </w:r>
            <w:proofErr w:type="gramStart"/>
            <w:r w:rsidRPr="00A3069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قوى :</w:t>
            </w:r>
            <w:proofErr w:type="gramEnd"/>
            <w:r w:rsidRPr="00A3069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14:paraId="45A7C624" w14:textId="77777777" w:rsidR="00EA7A6C" w:rsidRPr="00A3069B" w:rsidRDefault="00EA7A6C" w:rsidP="00306195">
            <w:pPr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A3069B"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أ ـ الطريقة </w:t>
            </w:r>
            <w:proofErr w:type="gramStart"/>
            <w:r w:rsidRPr="00A3069B"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الهندسية :</w:t>
            </w:r>
            <w:proofErr w:type="gramEnd"/>
            <w:r w:rsidRPr="00A3069B"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506938E8" w14:textId="77777777" w:rsidR="00EA7A6C" w:rsidRPr="00A3069B" w:rsidRDefault="00EA7A6C" w:rsidP="00306195">
            <w:pPr>
              <w:rPr>
                <w:sz w:val="28"/>
                <w:szCs w:val="28"/>
                <w:rtl/>
                <w:lang w:val="fr-FR" w:bidi="ar-DZ"/>
              </w:rPr>
            </w:pPr>
            <w:r w:rsidRPr="00A3069B">
              <w:rPr>
                <w:color w:val="FF0000"/>
                <w:sz w:val="28"/>
                <w:szCs w:val="28"/>
                <w:rtl/>
                <w:lang w:bidi="ar-DZ"/>
              </w:rPr>
              <w:t>◄</w:t>
            </w:r>
            <w:r w:rsidRPr="00A3069B">
              <w:rPr>
                <w:sz w:val="28"/>
                <w:szCs w:val="28"/>
                <w:rtl/>
                <w:lang w:bidi="ar-DZ"/>
              </w:rPr>
              <w:t xml:space="preserve"> </w:t>
            </w:r>
            <w:r w:rsidRPr="00A3069B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أنشئ هندسيا </w:t>
            </w:r>
            <w:r w:rsidRPr="00A3069B"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  <w:t xml:space="preserve">المجموع </w:t>
            </w:r>
            <w:proofErr w:type="spellStart"/>
            <w:r w:rsidRPr="00A3069B"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  <w:t>المتّجهي</w:t>
            </w:r>
            <w:proofErr w:type="spellEnd"/>
            <w:r w:rsidRPr="00A3069B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لهذه </w:t>
            </w:r>
            <w:proofErr w:type="gramStart"/>
            <w:r w:rsidRPr="00A3069B">
              <w:rPr>
                <w:rFonts w:hint="cs"/>
                <w:sz w:val="28"/>
                <w:szCs w:val="28"/>
                <w:rtl/>
                <w:lang w:val="fr-FR" w:bidi="ar-DZ"/>
              </w:rPr>
              <w:t>القوى(</w:t>
            </w:r>
            <w:proofErr w:type="gramEnd"/>
            <w:r w:rsidRPr="00A3069B"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  <w:t xml:space="preserve">الخط </w:t>
            </w:r>
            <w:proofErr w:type="spellStart"/>
            <w:r w:rsidRPr="00A3069B"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  <w:t>المضلعي</w:t>
            </w:r>
            <w:proofErr w:type="spellEnd"/>
            <w:r w:rsidRPr="00A3069B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). </w:t>
            </w:r>
          </w:p>
          <w:p w14:paraId="6FB8F059" w14:textId="77777777" w:rsidR="00EA7A6C" w:rsidRPr="00A3069B" w:rsidRDefault="00EA7A6C" w:rsidP="00306195">
            <w:pPr>
              <w:rPr>
                <w:sz w:val="28"/>
                <w:szCs w:val="28"/>
                <w:rtl/>
                <w:lang w:bidi="ar-DZ"/>
              </w:rPr>
            </w:pPr>
            <w:r w:rsidRPr="00A3069B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(نسحب الأشعة الثلاث بحيث </w:t>
            </w:r>
            <w:r w:rsidRPr="00A3069B">
              <w:rPr>
                <w:rFonts w:hint="cs"/>
                <w:sz w:val="28"/>
                <w:szCs w:val="28"/>
                <w:rtl/>
                <w:lang w:bidi="ar-DZ"/>
              </w:rPr>
              <w:t xml:space="preserve">نهاية الشعاع الأول تكون بداية للشعاع الذي يليه). </w:t>
            </w:r>
          </w:p>
          <w:p w14:paraId="24E97EE5" w14:textId="77777777" w:rsidR="00EA7A6C" w:rsidRPr="00A3069B" w:rsidRDefault="00EA7A6C" w:rsidP="00306195">
            <w:pPr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A3069B"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الملاحظة :</w:t>
            </w:r>
            <w:proofErr w:type="gramEnd"/>
            <w:r w:rsidRPr="00A3069B">
              <w:rPr>
                <w:sz w:val="28"/>
                <w:szCs w:val="28"/>
                <w:rtl/>
                <w:lang w:bidi="ar-DZ"/>
              </w:rPr>
              <w:t xml:space="preserve"> </w:t>
            </w:r>
            <w:r w:rsidRPr="00A3069B">
              <w:rPr>
                <w:rFonts w:hint="cs"/>
                <w:sz w:val="28"/>
                <w:szCs w:val="28"/>
                <w:rtl/>
                <w:lang w:bidi="ar-DZ"/>
              </w:rPr>
              <w:t xml:space="preserve">نلاحظ أن الخط </w:t>
            </w:r>
            <w:proofErr w:type="spellStart"/>
            <w:r w:rsidRPr="00A3069B">
              <w:rPr>
                <w:rFonts w:hint="cs"/>
                <w:sz w:val="28"/>
                <w:szCs w:val="28"/>
                <w:rtl/>
                <w:lang w:bidi="ar-DZ"/>
              </w:rPr>
              <w:t>المضلعي</w:t>
            </w:r>
            <w:proofErr w:type="spellEnd"/>
            <w:r w:rsidRPr="00A3069B">
              <w:rPr>
                <w:rFonts w:hint="cs"/>
                <w:sz w:val="28"/>
                <w:szCs w:val="28"/>
                <w:rtl/>
                <w:lang w:bidi="ar-DZ"/>
              </w:rPr>
              <w:t xml:space="preserve"> مغلق وبالتالي فإن :</w:t>
            </w:r>
            <w:r w:rsidR="00306195" w:rsidRPr="00A3069B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A3069B">
              <w:rPr>
                <w:position w:val="-6"/>
                <w:sz w:val="28"/>
                <w:szCs w:val="28"/>
              </w:rPr>
              <w:object w:dxaOrig="1680" w:dyaOrig="360" w14:anchorId="5E3F0922">
                <v:shape id="_x0000_i1139" type="#_x0000_t75" style="width:128.25pt;height:27pt" o:ole="">
                  <v:imagedata r:id="rId92" o:title=""/>
                </v:shape>
                <o:OLEObject Type="Embed" ProgID="Equation.3" ShapeID="_x0000_i1139" DrawAspect="Content" ObjectID="_1659262287" r:id="rId171"/>
              </w:object>
            </w:r>
          </w:p>
          <w:p w14:paraId="2CB5D4B6" w14:textId="77777777" w:rsidR="00EA7A6C" w:rsidRPr="00A3069B" w:rsidRDefault="00EA7A6C" w:rsidP="00306195">
            <w:pPr>
              <w:rPr>
                <w:sz w:val="28"/>
                <w:szCs w:val="28"/>
                <w:rtl/>
                <w:lang w:val="fr-FR" w:bidi="ar-DZ"/>
              </w:rPr>
            </w:pPr>
            <w:proofErr w:type="gramStart"/>
            <w:r w:rsidRPr="00A3069B"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الاستنتاج :</w:t>
            </w:r>
            <w:proofErr w:type="gramEnd"/>
            <w:r w:rsidRPr="00A3069B">
              <w:rPr>
                <w:sz w:val="28"/>
                <w:szCs w:val="28"/>
                <w:rtl/>
                <w:lang w:bidi="ar-DZ"/>
              </w:rPr>
              <w:t xml:space="preserve"> </w:t>
            </w:r>
            <w:r w:rsidRPr="00A3069B">
              <w:rPr>
                <w:rFonts w:hint="cs"/>
                <w:sz w:val="28"/>
                <w:szCs w:val="28"/>
                <w:rtl/>
                <w:lang w:bidi="ar-DZ"/>
              </w:rPr>
              <w:t xml:space="preserve">مجموع متّجهات القوى منعدم. </w:t>
            </w:r>
          </w:p>
        </w:tc>
        <w:tc>
          <w:tcPr>
            <w:tcW w:w="1057" w:type="pct"/>
          </w:tcPr>
          <w:p w14:paraId="56AE0276" w14:textId="1D69AA6A" w:rsidR="00EA7A6C" w:rsidRPr="00A3069B" w:rsidRDefault="00875F8B" w:rsidP="00306195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79BB585B" wp14:editId="23398F93">
                  <wp:extent cx="1219200" cy="1771650"/>
                  <wp:effectExtent l="0" t="0" r="0" b="0"/>
                  <wp:docPr id="24" name="صورة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0" cy="1771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4F2C41D" w14:textId="77777777" w:rsidR="00257C99" w:rsidRPr="00306195" w:rsidRDefault="00257C99" w:rsidP="00306195">
      <w:pPr>
        <w:rPr>
          <w:b/>
          <w:bCs/>
          <w:color w:val="FF0000"/>
          <w:sz w:val="28"/>
          <w:szCs w:val="28"/>
          <w:rtl/>
          <w:lang w:bidi="ar-DZ"/>
        </w:rPr>
      </w:pPr>
      <w:r w:rsidRPr="00306195">
        <w:rPr>
          <w:rFonts w:hint="cs"/>
          <w:b/>
          <w:bCs/>
          <w:color w:val="FF0000"/>
          <w:sz w:val="28"/>
          <w:szCs w:val="28"/>
          <w:rtl/>
          <w:lang w:bidi="ar-DZ"/>
        </w:rPr>
        <w:t xml:space="preserve">ب ـ الطريقة </w:t>
      </w:r>
      <w:proofErr w:type="gramStart"/>
      <w:r w:rsidRPr="00306195">
        <w:rPr>
          <w:rFonts w:hint="cs"/>
          <w:b/>
          <w:bCs/>
          <w:color w:val="FF0000"/>
          <w:sz w:val="28"/>
          <w:szCs w:val="28"/>
          <w:rtl/>
          <w:lang w:bidi="ar-DZ"/>
        </w:rPr>
        <w:t>التحليلية :</w:t>
      </w:r>
      <w:proofErr w:type="gramEnd"/>
      <w:r w:rsidRPr="00306195">
        <w:rPr>
          <w:rFonts w:hint="cs"/>
          <w:b/>
          <w:bCs/>
          <w:color w:val="FF0000"/>
          <w:sz w:val="28"/>
          <w:szCs w:val="28"/>
          <w:rtl/>
          <w:lang w:bidi="ar-DZ"/>
        </w:rPr>
        <w:t xml:space="preserve"> </w:t>
      </w:r>
    </w:p>
    <w:tbl>
      <w:tblPr>
        <w:bidiVisual/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5898"/>
        <w:gridCol w:w="4296"/>
      </w:tblGrid>
      <w:tr w:rsidR="00B53901" w:rsidRPr="00A3069B" w14:paraId="3B5F19C2" w14:textId="77777777" w:rsidTr="00A3069B">
        <w:tc>
          <w:tcPr>
            <w:tcW w:w="0" w:type="auto"/>
          </w:tcPr>
          <w:p w14:paraId="705A4CE5" w14:textId="77777777" w:rsidR="00B53901" w:rsidRPr="00A3069B" w:rsidRDefault="00B53901" w:rsidP="00306195">
            <w:pPr>
              <w:rPr>
                <w:sz w:val="28"/>
                <w:szCs w:val="28"/>
                <w:rtl/>
              </w:rPr>
            </w:pPr>
            <w:r w:rsidRPr="00A3069B">
              <w:rPr>
                <w:color w:val="FF0000"/>
                <w:sz w:val="28"/>
                <w:szCs w:val="28"/>
                <w:rtl/>
                <w:lang w:bidi="ar-DZ"/>
              </w:rPr>
              <w:t>◄</w:t>
            </w:r>
            <w:r w:rsidRPr="00A3069B">
              <w:rPr>
                <w:sz w:val="28"/>
                <w:szCs w:val="28"/>
                <w:rtl/>
                <w:lang w:bidi="ar-DZ"/>
              </w:rPr>
              <w:t xml:space="preserve"> </w:t>
            </w:r>
            <w:r w:rsidRPr="00A3069B">
              <w:rPr>
                <w:rFonts w:hint="cs"/>
                <w:sz w:val="28"/>
                <w:szCs w:val="28"/>
                <w:rtl/>
                <w:lang w:val="fr-FR" w:bidi="ar-DZ"/>
              </w:rPr>
              <w:t>في المعلم</w:t>
            </w:r>
            <w:r w:rsidRPr="00A3069B">
              <w:rPr>
                <w:position w:val="-10"/>
                <w:sz w:val="28"/>
                <w:szCs w:val="28"/>
              </w:rPr>
              <w:object w:dxaOrig="840" w:dyaOrig="320" w14:anchorId="5CB06D10">
                <v:shape id="_x0000_i1141" type="#_x0000_t75" style="width:63.75pt;height:24pt" o:ole="">
                  <v:imagedata r:id="rId94" o:title=""/>
                </v:shape>
                <o:OLEObject Type="Embed" ProgID="Equation.3" ShapeID="_x0000_i1141" DrawAspect="Content" ObjectID="_1659262288" r:id="rId173"/>
              </w:object>
            </w:r>
            <w:r w:rsidRPr="00A3069B">
              <w:rPr>
                <w:rFonts w:hint="cs"/>
                <w:sz w:val="28"/>
                <w:szCs w:val="28"/>
                <w:rtl/>
              </w:rPr>
              <w:t xml:space="preserve"> مثلنا متّجهات القوى الثلاث باعتبار</w:t>
            </w:r>
            <w:r w:rsidRPr="00A3069B">
              <w:rPr>
                <w:position w:val="-6"/>
                <w:sz w:val="28"/>
                <w:szCs w:val="28"/>
              </w:rPr>
              <w:object w:dxaOrig="240" w:dyaOrig="279" w14:anchorId="7754ED8E">
                <v:shape id="_x0000_i1142" type="#_x0000_t75" style="width:18pt;height:21pt" o:ole="">
                  <v:imagedata r:id="rId96" o:title=""/>
                </v:shape>
                <o:OLEObject Type="Embed" ProgID="Equation.3" ShapeID="_x0000_i1142" DrawAspect="Content" ObjectID="_1659262289" r:id="rId174"/>
              </w:object>
            </w:r>
            <w:r w:rsidRPr="00A3069B">
              <w:rPr>
                <w:rFonts w:hint="cs"/>
                <w:sz w:val="28"/>
                <w:szCs w:val="28"/>
                <w:rtl/>
              </w:rPr>
              <w:t xml:space="preserve"> أصلا لها وباعتماد سلم </w:t>
            </w:r>
            <w:proofErr w:type="gramStart"/>
            <w:r w:rsidRPr="00A3069B">
              <w:rPr>
                <w:rFonts w:hint="cs"/>
                <w:sz w:val="28"/>
                <w:szCs w:val="28"/>
                <w:rtl/>
              </w:rPr>
              <w:t>الرسم :</w:t>
            </w:r>
            <w:proofErr w:type="gramEnd"/>
            <w:r w:rsidRPr="00A3069B">
              <w:rPr>
                <w:rFonts w:hint="cs"/>
                <w:sz w:val="28"/>
                <w:szCs w:val="28"/>
                <w:rtl/>
              </w:rPr>
              <w:t xml:space="preserve"> كل</w:t>
            </w:r>
            <w:r w:rsidR="00D926B8" w:rsidRPr="00A3069B">
              <w:rPr>
                <w:position w:val="-6"/>
                <w:sz w:val="28"/>
                <w:szCs w:val="28"/>
              </w:rPr>
              <w:object w:dxaOrig="420" w:dyaOrig="279" w14:anchorId="102A4C43">
                <v:shape id="_x0000_i1143" type="#_x0000_t75" style="width:26.25pt;height:17.25pt" o:ole="">
                  <v:imagedata r:id="rId98" o:title=""/>
                </v:shape>
                <o:OLEObject Type="Embed" ProgID="Equation.3" ShapeID="_x0000_i1143" DrawAspect="Content" ObjectID="_1659262290" r:id="rId175"/>
              </w:object>
            </w:r>
            <w:r w:rsidRPr="00A3069B">
              <w:rPr>
                <w:rFonts w:hint="cs"/>
                <w:sz w:val="28"/>
                <w:szCs w:val="28"/>
                <w:rtl/>
              </w:rPr>
              <w:t xml:space="preserve"> يمثّل</w:t>
            </w:r>
            <w:r w:rsidR="00D926B8" w:rsidRPr="00A3069B">
              <w:rPr>
                <w:position w:val="-6"/>
                <w:sz w:val="28"/>
                <w:szCs w:val="28"/>
              </w:rPr>
              <w:object w:dxaOrig="360" w:dyaOrig="279" w14:anchorId="41BC5A91">
                <v:shape id="_x0000_i1144" type="#_x0000_t75" style="width:21.75pt;height:16.5pt" o:ole="">
                  <v:imagedata r:id="rId100" o:title=""/>
                </v:shape>
                <o:OLEObject Type="Embed" ProgID="Equation.3" ShapeID="_x0000_i1144" DrawAspect="Content" ObjectID="_1659262291" r:id="rId176"/>
              </w:object>
            </w:r>
            <w:r w:rsidRPr="00A3069B">
              <w:rPr>
                <w:rFonts w:hint="cs"/>
                <w:sz w:val="28"/>
                <w:szCs w:val="28"/>
                <w:rtl/>
              </w:rPr>
              <w:t xml:space="preserve">. </w:t>
            </w:r>
          </w:p>
          <w:p w14:paraId="5344EE84" w14:textId="77777777" w:rsidR="00306195" w:rsidRPr="00A3069B" w:rsidRDefault="00B53901" w:rsidP="00306195">
            <w:pPr>
              <w:rPr>
                <w:sz w:val="28"/>
                <w:szCs w:val="28"/>
                <w:rtl/>
                <w:lang w:val="fr-FR" w:bidi="ar-DZ"/>
              </w:rPr>
            </w:pPr>
            <w:proofErr w:type="gramStart"/>
            <w:r w:rsidRPr="00A3069B">
              <w:rPr>
                <w:sz w:val="28"/>
                <w:szCs w:val="28"/>
                <w:rtl/>
                <w:lang w:bidi="ar-DZ"/>
              </w:rPr>
              <w:t xml:space="preserve">● </w:t>
            </w:r>
            <w:r w:rsidRPr="00A3069B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باستعمال</w:t>
            </w:r>
            <w:proofErr w:type="gramEnd"/>
            <w:r w:rsidRPr="00A3069B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الإسقاط العمودي على المحورين حدّد إحداثيي كل متّجهة، ثمّ اُحسب المجموعين التاليين :</w:t>
            </w:r>
            <w:r w:rsidR="00306195" w:rsidRPr="00A3069B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14:paraId="167F2B93" w14:textId="77777777" w:rsidR="00B53901" w:rsidRPr="00A3069B" w:rsidRDefault="00B53901" w:rsidP="00A3069B">
            <w:pPr>
              <w:jc w:val="center"/>
              <w:rPr>
                <w:sz w:val="28"/>
                <w:szCs w:val="28"/>
                <w:rtl/>
              </w:rPr>
            </w:pPr>
            <w:r w:rsidRPr="00A3069B">
              <w:rPr>
                <w:position w:val="-12"/>
                <w:sz w:val="28"/>
                <w:szCs w:val="28"/>
              </w:rPr>
              <w:object w:dxaOrig="1400" w:dyaOrig="360" w14:anchorId="71EB374D">
                <v:shape id="_x0000_i1145" type="#_x0000_t75" style="width:106.5pt;height:27pt" o:ole="">
                  <v:imagedata r:id="rId102" o:title=""/>
                </v:shape>
                <o:OLEObject Type="Embed" ProgID="Equation.3" ShapeID="_x0000_i1145" DrawAspect="Content" ObjectID="_1659262292" r:id="rId177"/>
              </w:object>
            </w:r>
          </w:p>
          <w:p w14:paraId="27B77647" w14:textId="77777777" w:rsidR="00B53901" w:rsidRPr="00A3069B" w:rsidRDefault="00B53901" w:rsidP="00306195">
            <w:pPr>
              <w:rPr>
                <w:sz w:val="28"/>
                <w:szCs w:val="28"/>
                <w:rtl/>
              </w:rPr>
            </w:pPr>
            <w:r w:rsidRPr="00A3069B">
              <w:rPr>
                <w:sz w:val="28"/>
                <w:szCs w:val="28"/>
                <w:rtl/>
                <w:lang w:bidi="ar-DZ"/>
              </w:rPr>
              <w:t xml:space="preserve">● </w:t>
            </w:r>
            <w:r w:rsidRPr="00A3069B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على محور </w:t>
            </w:r>
            <w:proofErr w:type="gramStart"/>
            <w:r w:rsidRPr="00A3069B">
              <w:rPr>
                <w:rFonts w:hint="cs"/>
                <w:sz w:val="28"/>
                <w:szCs w:val="28"/>
                <w:rtl/>
                <w:lang w:val="fr-FR" w:bidi="ar-DZ"/>
              </w:rPr>
              <w:t>الفواصل :</w:t>
            </w:r>
            <w:proofErr w:type="gramEnd"/>
            <w:r w:rsidRPr="00A3069B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</w:t>
            </w:r>
            <w:r w:rsidR="00306195" w:rsidRPr="00A3069B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</w:t>
            </w:r>
            <w:r w:rsidRPr="00A3069B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</w:t>
            </w:r>
            <w:r w:rsidRPr="00A3069B">
              <w:rPr>
                <w:position w:val="-10"/>
                <w:sz w:val="28"/>
                <w:szCs w:val="28"/>
              </w:rPr>
              <w:object w:dxaOrig="1660" w:dyaOrig="320" w14:anchorId="67B581E0">
                <v:shape id="_x0000_i1146" type="#_x0000_t75" style="width:126.75pt;height:24pt" o:ole="">
                  <v:imagedata r:id="rId112" o:title=""/>
                </v:shape>
                <o:OLEObject Type="Embed" ProgID="Equation.3" ShapeID="_x0000_i1146" DrawAspect="Content" ObjectID="_1659262293" r:id="rId178"/>
              </w:object>
            </w:r>
          </w:p>
          <w:p w14:paraId="44414D65" w14:textId="77777777" w:rsidR="00B53901" w:rsidRPr="00A3069B" w:rsidRDefault="00B53901" w:rsidP="00A3069B">
            <w:pPr>
              <w:bidi w:val="0"/>
              <w:jc w:val="center"/>
              <w:rPr>
                <w:sz w:val="28"/>
                <w:szCs w:val="28"/>
                <w:rtl/>
              </w:rPr>
            </w:pPr>
            <w:r w:rsidRPr="00A3069B">
              <w:rPr>
                <w:position w:val="-14"/>
                <w:sz w:val="28"/>
                <w:szCs w:val="28"/>
              </w:rPr>
              <w:object w:dxaOrig="1420" w:dyaOrig="380" w14:anchorId="394466C9">
                <v:shape id="_x0000_i1147" type="#_x0000_t75" style="width:108pt;height:28.5pt" o:ole="">
                  <v:imagedata r:id="rId104" o:title=""/>
                </v:shape>
                <o:OLEObject Type="Embed" ProgID="Equation.3" ShapeID="_x0000_i1147" DrawAspect="Content" ObjectID="_1659262294" r:id="rId179"/>
              </w:object>
            </w:r>
          </w:p>
          <w:p w14:paraId="18430019" w14:textId="77777777" w:rsidR="00B53901" w:rsidRPr="00A3069B" w:rsidRDefault="00B53901" w:rsidP="00306195">
            <w:pPr>
              <w:rPr>
                <w:sz w:val="28"/>
                <w:szCs w:val="28"/>
                <w:rtl/>
              </w:rPr>
            </w:pPr>
            <w:r w:rsidRPr="00A3069B">
              <w:rPr>
                <w:sz w:val="28"/>
                <w:szCs w:val="28"/>
                <w:rtl/>
                <w:lang w:bidi="ar-DZ"/>
              </w:rPr>
              <w:t xml:space="preserve">● </w:t>
            </w:r>
            <w:r w:rsidRPr="00A3069B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على محور </w:t>
            </w:r>
            <w:proofErr w:type="gramStart"/>
            <w:r w:rsidRPr="00A3069B">
              <w:rPr>
                <w:rFonts w:hint="cs"/>
                <w:sz w:val="28"/>
                <w:szCs w:val="28"/>
                <w:rtl/>
                <w:lang w:val="fr-FR" w:bidi="ar-DZ"/>
              </w:rPr>
              <w:t>التراتيب :</w:t>
            </w:r>
            <w:proofErr w:type="gramEnd"/>
            <w:r w:rsidRPr="00A3069B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   </w:t>
            </w:r>
            <w:r w:rsidRPr="00A3069B">
              <w:rPr>
                <w:position w:val="-10"/>
                <w:sz w:val="28"/>
                <w:szCs w:val="28"/>
              </w:rPr>
              <w:object w:dxaOrig="1660" w:dyaOrig="320" w14:anchorId="102802E4">
                <v:shape id="_x0000_i1148" type="#_x0000_t75" style="width:126.75pt;height:24pt" o:ole="">
                  <v:imagedata r:id="rId114" o:title=""/>
                </v:shape>
                <o:OLEObject Type="Embed" ProgID="Equation.3" ShapeID="_x0000_i1148" DrawAspect="Content" ObjectID="_1659262295" r:id="rId180"/>
              </w:object>
            </w:r>
          </w:p>
          <w:p w14:paraId="5D6781D7" w14:textId="77777777" w:rsidR="00306195" w:rsidRPr="00A3069B" w:rsidRDefault="00306195" w:rsidP="00306195">
            <w:pPr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A3069B"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الاستنتاج :</w:t>
            </w:r>
            <w:proofErr w:type="gramEnd"/>
            <w:r w:rsidRPr="00A3069B">
              <w:rPr>
                <w:sz w:val="28"/>
                <w:szCs w:val="28"/>
                <w:rtl/>
                <w:lang w:bidi="ar-DZ"/>
              </w:rPr>
              <w:t xml:space="preserve"> </w:t>
            </w:r>
            <w:r w:rsidRPr="00A3069B">
              <w:rPr>
                <w:rFonts w:hint="cs"/>
                <w:sz w:val="28"/>
                <w:szCs w:val="28"/>
                <w:rtl/>
                <w:lang w:bidi="ar-DZ"/>
              </w:rPr>
              <w:t xml:space="preserve">مجموع متّجهات القوى منعدم. </w:t>
            </w:r>
          </w:p>
          <w:p w14:paraId="66ED0F3D" w14:textId="77777777" w:rsidR="00306195" w:rsidRPr="00A3069B" w:rsidRDefault="00306195" w:rsidP="00A3069B">
            <w:pPr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A3069B">
              <w:rPr>
                <w:position w:val="-6"/>
                <w:sz w:val="28"/>
                <w:szCs w:val="28"/>
              </w:rPr>
              <w:object w:dxaOrig="1680" w:dyaOrig="360" w14:anchorId="6A039E72">
                <v:shape id="_x0000_i1149" type="#_x0000_t75" style="width:128.25pt;height:27pt" o:ole="">
                  <v:imagedata r:id="rId92" o:title=""/>
                </v:shape>
                <o:OLEObject Type="Embed" ProgID="Equation.3" ShapeID="_x0000_i1149" DrawAspect="Content" ObjectID="_1659262296" r:id="rId181"/>
              </w:object>
            </w:r>
          </w:p>
        </w:tc>
        <w:tc>
          <w:tcPr>
            <w:tcW w:w="0" w:type="auto"/>
          </w:tcPr>
          <w:p w14:paraId="2F6E73D9" w14:textId="64323BD5" w:rsidR="00B53901" w:rsidRPr="00A3069B" w:rsidRDefault="00875F8B" w:rsidP="00306195">
            <w:pPr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762E5110" wp14:editId="69E8C839">
                  <wp:extent cx="2590800" cy="2590800"/>
                  <wp:effectExtent l="0" t="0" r="0" b="0"/>
                  <wp:docPr id="25" name="صورة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0800" cy="2590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A6BFDB8" w14:textId="77777777" w:rsidR="00257C99" w:rsidRPr="00306195" w:rsidRDefault="00257C99" w:rsidP="000816FF">
      <w:pPr>
        <w:shd w:val="clear" w:color="auto" w:fill="B2A1C7"/>
        <w:rPr>
          <w:color w:val="FF0000"/>
          <w:sz w:val="28"/>
          <w:szCs w:val="28"/>
          <w:rtl/>
          <w:lang w:val="fr-FR" w:bidi="ar-DZ"/>
        </w:rPr>
      </w:pPr>
      <w:r w:rsidRPr="00306195">
        <w:rPr>
          <w:b/>
          <w:bCs/>
          <w:color w:val="FF0000"/>
          <w:sz w:val="28"/>
          <w:szCs w:val="28"/>
          <w:rtl/>
          <w:lang w:val="fr-FR" w:bidi="ar-DZ"/>
        </w:rPr>
        <w:t>شرطا توازن جسم صلب خاضع لقو</w:t>
      </w:r>
      <w:r w:rsidRPr="00306195">
        <w:rPr>
          <w:rFonts w:hint="cs"/>
          <w:b/>
          <w:bCs/>
          <w:color w:val="FF0000"/>
          <w:sz w:val="28"/>
          <w:szCs w:val="28"/>
          <w:rtl/>
          <w:lang w:val="fr-FR" w:bidi="ar-DZ"/>
        </w:rPr>
        <w:t xml:space="preserve">ى غير </w:t>
      </w:r>
      <w:proofErr w:type="gramStart"/>
      <w:r w:rsidRPr="00306195">
        <w:rPr>
          <w:rFonts w:hint="cs"/>
          <w:b/>
          <w:bCs/>
          <w:color w:val="FF0000"/>
          <w:sz w:val="28"/>
          <w:szCs w:val="28"/>
          <w:rtl/>
          <w:lang w:val="fr-FR" w:bidi="ar-DZ"/>
        </w:rPr>
        <w:t>متوازية</w:t>
      </w:r>
      <w:r w:rsidRPr="00306195">
        <w:rPr>
          <w:b/>
          <w:bCs/>
          <w:color w:val="FF0000"/>
          <w:sz w:val="28"/>
          <w:szCs w:val="28"/>
          <w:rtl/>
          <w:lang w:val="fr-FR" w:bidi="ar-DZ"/>
        </w:rPr>
        <w:t xml:space="preserve"> :</w:t>
      </w:r>
      <w:proofErr w:type="gramEnd"/>
      <w:r w:rsidRPr="00306195">
        <w:rPr>
          <w:b/>
          <w:bCs/>
          <w:color w:val="FF0000"/>
          <w:sz w:val="28"/>
          <w:szCs w:val="28"/>
          <w:rtl/>
          <w:lang w:val="fr-FR" w:bidi="ar-DZ"/>
        </w:rPr>
        <w:t xml:space="preserve"> </w:t>
      </w:r>
    </w:p>
    <w:p w14:paraId="2BF1584F" w14:textId="77777777" w:rsidR="00257C99" w:rsidRPr="00306195" w:rsidRDefault="00257C99" w:rsidP="00306195">
      <w:pPr>
        <w:rPr>
          <w:sz w:val="28"/>
          <w:szCs w:val="28"/>
          <w:rtl/>
          <w:lang w:bidi="ar-DZ"/>
        </w:rPr>
      </w:pPr>
      <w:r w:rsidRPr="00306195">
        <w:rPr>
          <w:b/>
          <w:bCs/>
          <w:color w:val="FF0000"/>
          <w:sz w:val="28"/>
          <w:szCs w:val="28"/>
          <w:rtl/>
          <w:lang w:val="fr-FR" w:bidi="ar-DZ"/>
        </w:rPr>
        <w:t xml:space="preserve">الشرط </w:t>
      </w:r>
      <w:proofErr w:type="gramStart"/>
      <w:r w:rsidRPr="00306195">
        <w:rPr>
          <w:b/>
          <w:bCs/>
          <w:color w:val="FF0000"/>
          <w:sz w:val="28"/>
          <w:szCs w:val="28"/>
          <w:rtl/>
          <w:lang w:val="fr-FR" w:bidi="ar-DZ"/>
        </w:rPr>
        <w:t>الأول :</w:t>
      </w:r>
      <w:proofErr w:type="gramEnd"/>
      <w:r w:rsidRPr="00306195">
        <w:rPr>
          <w:sz w:val="28"/>
          <w:szCs w:val="28"/>
          <w:rtl/>
          <w:lang w:val="fr-FR" w:bidi="ar-DZ"/>
        </w:rPr>
        <w:t xml:space="preserve"> </w:t>
      </w:r>
      <w:r w:rsidRPr="00306195">
        <w:rPr>
          <w:sz w:val="28"/>
          <w:szCs w:val="28"/>
          <w:rtl/>
          <w:lang w:bidi="ar-DZ"/>
        </w:rPr>
        <w:t>خ</w:t>
      </w:r>
      <w:r w:rsidRPr="00306195">
        <w:rPr>
          <w:rFonts w:hint="cs"/>
          <w:sz w:val="28"/>
          <w:szCs w:val="28"/>
          <w:rtl/>
          <w:lang w:bidi="ar-DZ"/>
        </w:rPr>
        <w:t>طوط تأثير القوى الثلاثة</w:t>
      </w:r>
      <w:r w:rsidRPr="00306195">
        <w:rPr>
          <w:rFonts w:hint="cs"/>
          <w:sz w:val="28"/>
          <w:szCs w:val="28"/>
          <w:rtl/>
        </w:rPr>
        <w:t xml:space="preserve"> متلاقية في نقطة واحدة وتقع جميعها في مستوي واحد. </w:t>
      </w:r>
    </w:p>
    <w:p w14:paraId="64D587B8" w14:textId="77777777" w:rsidR="00257C99" w:rsidRPr="00306195" w:rsidRDefault="00257C99" w:rsidP="00306195">
      <w:pPr>
        <w:rPr>
          <w:sz w:val="28"/>
          <w:szCs w:val="28"/>
          <w:rtl/>
        </w:rPr>
      </w:pPr>
      <w:r w:rsidRPr="00306195">
        <w:rPr>
          <w:b/>
          <w:bCs/>
          <w:color w:val="FF0000"/>
          <w:sz w:val="28"/>
          <w:szCs w:val="28"/>
          <w:rtl/>
          <w:lang w:val="fr-FR" w:bidi="ar-DZ"/>
        </w:rPr>
        <w:t xml:space="preserve">الشرط </w:t>
      </w:r>
      <w:proofErr w:type="gramStart"/>
      <w:r w:rsidRPr="00306195">
        <w:rPr>
          <w:b/>
          <w:bCs/>
          <w:color w:val="FF0000"/>
          <w:sz w:val="28"/>
          <w:szCs w:val="28"/>
          <w:rtl/>
          <w:lang w:val="fr-FR" w:bidi="ar-DZ"/>
        </w:rPr>
        <w:t>ال</w:t>
      </w:r>
      <w:r w:rsidRPr="00306195">
        <w:rPr>
          <w:rFonts w:hint="cs"/>
          <w:b/>
          <w:bCs/>
          <w:color w:val="FF0000"/>
          <w:sz w:val="28"/>
          <w:szCs w:val="28"/>
          <w:rtl/>
          <w:lang w:val="fr-FR" w:bidi="ar-DZ"/>
        </w:rPr>
        <w:t>ثاني</w:t>
      </w:r>
      <w:r w:rsidRPr="00306195">
        <w:rPr>
          <w:b/>
          <w:bCs/>
          <w:color w:val="FF0000"/>
          <w:sz w:val="28"/>
          <w:szCs w:val="28"/>
          <w:rtl/>
          <w:lang w:val="fr-FR" w:bidi="ar-DZ"/>
        </w:rPr>
        <w:t xml:space="preserve"> :</w:t>
      </w:r>
      <w:proofErr w:type="gramEnd"/>
      <w:r w:rsidRPr="00306195">
        <w:rPr>
          <w:sz w:val="28"/>
          <w:szCs w:val="28"/>
          <w:rtl/>
          <w:lang w:val="fr-FR" w:bidi="ar-DZ"/>
        </w:rPr>
        <w:t xml:space="preserve"> </w:t>
      </w:r>
      <w:r w:rsidRPr="00306195">
        <w:rPr>
          <w:rFonts w:hint="cs"/>
          <w:sz w:val="28"/>
          <w:szCs w:val="28"/>
          <w:rtl/>
          <w:lang w:val="fr-FR" w:bidi="ar-DZ"/>
        </w:rPr>
        <w:t xml:space="preserve">المجموع </w:t>
      </w:r>
      <w:proofErr w:type="spellStart"/>
      <w:r w:rsidRPr="00306195">
        <w:rPr>
          <w:rFonts w:hint="cs"/>
          <w:sz w:val="28"/>
          <w:szCs w:val="28"/>
          <w:rtl/>
          <w:lang w:val="fr-FR" w:bidi="ar-DZ"/>
        </w:rPr>
        <w:t>المتّجهي</w:t>
      </w:r>
      <w:proofErr w:type="spellEnd"/>
      <w:r w:rsidRPr="00306195">
        <w:rPr>
          <w:rFonts w:hint="cs"/>
          <w:sz w:val="28"/>
          <w:szCs w:val="28"/>
          <w:rtl/>
          <w:lang w:val="fr-FR" w:bidi="ar-DZ"/>
        </w:rPr>
        <w:t xml:space="preserve"> للقوى الثلاث منعدم، ونكتب : </w:t>
      </w:r>
      <w:r w:rsidRPr="00306195">
        <w:rPr>
          <w:position w:val="-6"/>
          <w:sz w:val="28"/>
          <w:szCs w:val="28"/>
          <w:highlight w:val="green"/>
        </w:rPr>
        <w:object w:dxaOrig="1680" w:dyaOrig="360" w14:anchorId="34D8A327">
          <v:shape id="_x0000_i1151" type="#_x0000_t75" style="width:128.25pt;height:27pt" o:ole="">
            <v:imagedata r:id="rId92" o:title=""/>
          </v:shape>
          <o:OLEObject Type="Embed" ProgID="Equation.3" ShapeID="_x0000_i1151" DrawAspect="Content" ObjectID="_1659262297" r:id="rId183"/>
        </w:object>
      </w:r>
    </w:p>
    <w:p w14:paraId="6EC48072" w14:textId="77777777" w:rsidR="00257C99" w:rsidRPr="00306195" w:rsidRDefault="00257C99" w:rsidP="00306195">
      <w:pPr>
        <w:rPr>
          <w:sz w:val="28"/>
          <w:szCs w:val="28"/>
          <w:rtl/>
          <w:lang w:val="fr-FR" w:bidi="ar-DZ"/>
        </w:rPr>
      </w:pPr>
      <w:r w:rsidRPr="00306195">
        <w:rPr>
          <w:rFonts w:hint="cs"/>
          <w:sz w:val="28"/>
          <w:szCs w:val="28"/>
          <w:rtl/>
        </w:rPr>
        <w:t xml:space="preserve">أو الخط </w:t>
      </w:r>
      <w:proofErr w:type="spellStart"/>
      <w:r w:rsidRPr="00306195">
        <w:rPr>
          <w:rFonts w:hint="cs"/>
          <w:sz w:val="28"/>
          <w:szCs w:val="28"/>
          <w:rtl/>
        </w:rPr>
        <w:t>المضلعي</w:t>
      </w:r>
      <w:proofErr w:type="spellEnd"/>
      <w:r w:rsidRPr="00306195">
        <w:rPr>
          <w:rFonts w:hint="cs"/>
          <w:sz w:val="28"/>
          <w:szCs w:val="28"/>
          <w:rtl/>
        </w:rPr>
        <w:t xml:space="preserve"> لمتّجهات القوى الثلاث مغلق. </w:t>
      </w:r>
    </w:p>
    <w:p w14:paraId="0380971E" w14:textId="77777777" w:rsidR="00B3097D" w:rsidRPr="00306195" w:rsidRDefault="00B3097D" w:rsidP="000816FF">
      <w:pPr>
        <w:shd w:val="clear" w:color="auto" w:fill="92D050"/>
        <w:spacing w:before="120" w:after="120"/>
        <w:rPr>
          <w:sz w:val="28"/>
          <w:szCs w:val="28"/>
          <w:rtl/>
          <w:lang w:val="fr-FR" w:bidi="ar-DZ"/>
        </w:rPr>
      </w:pPr>
      <w:r w:rsidRPr="00306195">
        <w:rPr>
          <w:b/>
          <w:bCs/>
          <w:sz w:val="28"/>
          <w:szCs w:val="28"/>
          <w:rtl/>
          <w:lang w:val="fr-FR" w:bidi="ar-DZ"/>
        </w:rPr>
        <w:t xml:space="preserve">3 ـ أمثلة عن جمل في حالة تأثير </w:t>
      </w:r>
      <w:proofErr w:type="gramStart"/>
      <w:r w:rsidRPr="00306195">
        <w:rPr>
          <w:b/>
          <w:bCs/>
          <w:sz w:val="28"/>
          <w:szCs w:val="28"/>
          <w:rtl/>
          <w:lang w:val="fr-FR" w:bidi="ar-DZ"/>
        </w:rPr>
        <w:t>متبادل :</w:t>
      </w:r>
      <w:proofErr w:type="gramEnd"/>
      <w:r w:rsidRPr="00306195">
        <w:rPr>
          <w:b/>
          <w:bCs/>
          <w:sz w:val="28"/>
          <w:szCs w:val="28"/>
          <w:rtl/>
          <w:lang w:val="fr-FR" w:bidi="ar-DZ"/>
        </w:rPr>
        <w:t xml:space="preserve"> </w:t>
      </w:r>
    </w:p>
    <w:p w14:paraId="6C33BD15" w14:textId="34BADB25" w:rsidR="00024435" w:rsidRDefault="00875F8B" w:rsidP="00D926B8">
      <w:pPr>
        <w:rPr>
          <w:sz w:val="18"/>
          <w:szCs w:val="18"/>
          <w:rtl/>
          <w:lang w:val="fr-FR" w:bidi="ar-DZ"/>
        </w:rPr>
      </w:pPr>
      <w:r>
        <w:rPr>
          <w:noProof/>
        </w:rPr>
        <w:lastRenderedPageBreak/>
        <w:drawing>
          <wp:inline distT="0" distB="0" distL="0" distR="0" wp14:anchorId="65A413E1" wp14:editId="377063ED">
            <wp:extent cx="6479540" cy="3192780"/>
            <wp:effectExtent l="0" t="0" r="0" b="7620"/>
            <wp:docPr id="26" name="صورة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F7D58">
        <w:rPr>
          <w:rFonts w:hint="cs"/>
          <w:noProof/>
          <w:sz w:val="18"/>
          <w:szCs w:val="1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46878B64" wp14:editId="58FB491A">
                <wp:simplePos x="0" y="0"/>
                <wp:positionH relativeFrom="column">
                  <wp:posOffset>1254760</wp:posOffset>
                </wp:positionH>
                <wp:positionV relativeFrom="paragraph">
                  <wp:posOffset>4349115</wp:posOffset>
                </wp:positionV>
                <wp:extent cx="106045" cy="171450"/>
                <wp:effectExtent l="13970" t="5080" r="13335" b="0"/>
                <wp:wrapNone/>
                <wp:docPr id="8" name="Arc 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06045" cy="171450"/>
                        </a:xfrm>
                        <a:custGeom>
                          <a:avLst/>
                          <a:gdLst>
                            <a:gd name="G0" fmla="+- 4020 0 0"/>
                            <a:gd name="G1" fmla="+- 21600 0 0"/>
                            <a:gd name="G2" fmla="+- 21600 0 0"/>
                            <a:gd name="T0" fmla="*/ 0 w 25160"/>
                            <a:gd name="T1" fmla="*/ 377 h 21600"/>
                            <a:gd name="T2" fmla="*/ 25160 w 25160"/>
                            <a:gd name="T3" fmla="*/ 17165 h 21600"/>
                            <a:gd name="T4" fmla="*/ 4020 w 2516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5160" h="21600" fill="none" extrusionOk="0">
                              <a:moveTo>
                                <a:pt x="0" y="377"/>
                              </a:moveTo>
                              <a:cubicBezTo>
                                <a:pt x="1325" y="126"/>
                                <a:pt x="2671" y="0"/>
                                <a:pt x="4020" y="0"/>
                              </a:cubicBezTo>
                              <a:cubicBezTo>
                                <a:pt x="14240" y="0"/>
                                <a:pt x="23061" y="7162"/>
                                <a:pt x="25159" y="17165"/>
                              </a:cubicBezTo>
                            </a:path>
                            <a:path w="25160" h="21600" stroke="0" extrusionOk="0">
                              <a:moveTo>
                                <a:pt x="0" y="377"/>
                              </a:moveTo>
                              <a:cubicBezTo>
                                <a:pt x="1325" y="126"/>
                                <a:pt x="2671" y="0"/>
                                <a:pt x="4020" y="0"/>
                              </a:cubicBezTo>
                              <a:cubicBezTo>
                                <a:pt x="14240" y="0"/>
                                <a:pt x="23061" y="7162"/>
                                <a:pt x="25159" y="17165"/>
                              </a:cubicBezTo>
                              <a:lnTo>
                                <a:pt x="402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AC7073" id="Arc 478" o:spid="_x0000_s1026" style="position:absolute;margin-left:98.8pt;margin-top:342.45pt;width:8.35pt;height:13.5pt;flip:x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16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" path="m,377nfc1325,126,2671,,4020,,14240,,23061,7162,25159,17165em,377nsc1325,126,2671,,4020,,14240,,23061,7162,25159,17165l4020,21600,,377xe" filled="f">
                <v:path arrowok="t" o:extrusionok="f" o:connecttype="custom" o:connectlocs="0,2992;106045,136247;16944,171450" o:connectangles="0,0,0"/>
              </v:shape>
            </w:pict>
          </mc:Fallback>
        </mc:AlternateContent>
      </w:r>
      <w:r w:rsidR="00D926B8">
        <w:rPr>
          <w:rFonts w:hint="cs"/>
          <w:sz w:val="18"/>
          <w:szCs w:val="18"/>
          <w:rtl/>
          <w:lang w:val="fr-FR" w:bidi="ar-DZ"/>
        </w:rPr>
        <w:t xml:space="preserve">   </w:t>
      </w:r>
    </w:p>
    <w:sectPr w:rsidR="00024435" w:rsidSect="003074EA">
      <w:headerReference w:type="default" r:id="rId185"/>
      <w:footerReference w:type="even" r:id="rId186"/>
      <w:pgSz w:w="11906" w:h="16838" w:code="9"/>
      <w:pgMar w:top="851" w:right="851" w:bottom="851" w:left="851" w:header="397" w:footer="397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2613FEF" w14:textId="77777777" w:rsidR="00867FD6" w:rsidRDefault="00867FD6">
      <w:r>
        <w:separator/>
      </w:r>
    </w:p>
  </w:endnote>
  <w:endnote w:type="continuationSeparator" w:id="0">
    <w:p w14:paraId="7A504517" w14:textId="77777777" w:rsidR="00867FD6" w:rsidRDefault="00867F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Arabic Transparent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F59639D" w14:textId="77777777" w:rsidR="00E02535" w:rsidRDefault="00E02535" w:rsidP="0002104A">
    <w:pPr>
      <w:pStyle w:val="a4"/>
      <w:framePr w:wrap="around" w:vAnchor="text" w:hAnchor="text" w:xAlign="inside" w:y="1"/>
      <w:rPr>
        <w:rStyle w:val="a5"/>
      </w:rPr>
    </w:pPr>
    <w:r>
      <w:rPr>
        <w:rStyle w:val="a5"/>
        <w:rtl/>
      </w:rPr>
      <w:fldChar w:fldCharType="begin"/>
    </w:r>
    <w:r>
      <w:rPr>
        <w:rStyle w:val="a5"/>
      </w:rPr>
      <w:instrText xml:space="preserve">PAGE  </w:instrText>
    </w:r>
    <w:r>
      <w:rPr>
        <w:rStyle w:val="a5"/>
        <w:rtl/>
      </w:rPr>
      <w:fldChar w:fldCharType="end"/>
    </w:r>
  </w:p>
  <w:p w14:paraId="334F5567" w14:textId="77777777" w:rsidR="00E02535" w:rsidRDefault="00E02535" w:rsidP="0002104A">
    <w:pPr>
      <w:pStyle w:val="a4"/>
      <w:ind w:right="360"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A629E09" w14:textId="77777777" w:rsidR="00867FD6" w:rsidRDefault="00867FD6">
      <w:r>
        <w:separator/>
      </w:r>
    </w:p>
  </w:footnote>
  <w:footnote w:type="continuationSeparator" w:id="0">
    <w:p w14:paraId="5DEED1BF" w14:textId="77777777" w:rsidR="00867FD6" w:rsidRDefault="00867FD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90F43CF" w14:textId="77777777" w:rsidR="00E02535" w:rsidRPr="00A14D07" w:rsidRDefault="007F7D58" w:rsidP="0088263F">
    <w:pPr>
      <w:pStyle w:val="a8"/>
    </w:pPr>
    <w:r w:rsidRPr="00A14D07">
      <w:rPr>
        <w:noProof/>
        <w:rtl/>
        <w:lang w:val="fr-FR" w:eastAsia="fr-FR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542A9C48" wp14:editId="01BA697A">
              <wp:simplePos x="0" y="0"/>
              <wp:positionH relativeFrom="column">
                <wp:posOffset>-5715</wp:posOffset>
              </wp:positionH>
              <wp:positionV relativeFrom="paragraph">
                <wp:posOffset>213995</wp:posOffset>
              </wp:positionV>
              <wp:extent cx="6480175" cy="0"/>
              <wp:effectExtent l="10795" t="8890" r="5080" b="10160"/>
              <wp:wrapNone/>
              <wp:docPr id="1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>
                        <a:off x="0" y="0"/>
                        <a:ext cx="648017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452C316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" o:spid="_x0000_s1026" type="#_x0000_t32" style="position:absolute;margin-left:-.45pt;margin-top:16.85pt;width:510.25pt;height:0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"/>
          </w:pict>
        </mc:Fallback>
      </mc:AlternateContent>
    </w:r>
    <w:r w:rsidR="00E02535" w:rsidRPr="00A14D07">
      <w:rPr>
        <w:rtl/>
      </w:rPr>
      <w:t xml:space="preserve">الظواهر الميكانيكية ـ </w:t>
    </w:r>
    <w:r w:rsidR="00E02535">
      <w:rPr>
        <w:rFonts w:hint="cs"/>
        <w:rtl/>
      </w:rPr>
      <w:t xml:space="preserve">توازن جسم صلب خاضع لفعل </w:t>
    </w:r>
    <w:r w:rsidR="0088263F">
      <w:rPr>
        <w:rFonts w:hint="cs"/>
        <w:rtl/>
      </w:rPr>
      <w:t xml:space="preserve">ثلاث </w:t>
    </w:r>
    <w:r w:rsidR="00E02535">
      <w:rPr>
        <w:rFonts w:hint="cs"/>
        <w:rtl/>
      </w:rPr>
      <w:t>قو</w:t>
    </w:r>
    <w:r w:rsidR="0088263F">
      <w:rPr>
        <w:rFonts w:hint="cs"/>
        <w:rtl/>
      </w:rPr>
      <w:t xml:space="preserve">ى غير </w:t>
    </w:r>
    <w:proofErr w:type="gramStart"/>
    <w:r w:rsidR="0088263F">
      <w:rPr>
        <w:rFonts w:hint="cs"/>
        <w:rtl/>
      </w:rPr>
      <w:t>متوازية</w:t>
    </w:r>
    <w:r w:rsidR="00E02535">
      <w:rPr>
        <w:rFonts w:hint="cs"/>
        <w:rtl/>
      </w:rPr>
      <w:t>(</w:t>
    </w:r>
    <w:proofErr w:type="gramEnd"/>
    <w:r w:rsidR="00E02535">
      <w:rPr>
        <w:rFonts w:hint="cs"/>
        <w:rtl/>
      </w:rPr>
      <w:t>شرطا التوازن)</w:t>
    </w:r>
    <w:r w:rsidR="00E02535" w:rsidRPr="00A14D07">
      <w:rPr>
        <w:rtl/>
      </w:rPr>
      <w:t xml:space="preserve"> ـ رابعة متوسط</w:t>
    </w:r>
    <w:r w:rsidR="00E02535" w:rsidRPr="00A14D07">
      <w:rPr>
        <w:rtl/>
        <w:lang w:bidi="ar-DZ"/>
      </w:rPr>
      <w:t xml:space="preserve">  </w:t>
    </w:r>
    <w:r w:rsidR="0088263F">
      <w:rPr>
        <w:rFonts w:hint="cs"/>
        <w:rtl/>
        <w:lang w:bidi="ar-DZ"/>
      </w:rPr>
      <w:t xml:space="preserve"> </w:t>
    </w:r>
    <w:r w:rsidR="00E02535">
      <w:rPr>
        <w:rFonts w:hint="cs"/>
        <w:rtl/>
        <w:lang w:bidi="ar-DZ"/>
      </w:rPr>
      <w:t xml:space="preserve">  </w:t>
    </w:r>
    <w:r w:rsidR="00E02535" w:rsidRPr="00A14D07">
      <w:rPr>
        <w:rtl/>
        <w:lang w:bidi="ar-DZ"/>
      </w:rPr>
      <w:t xml:space="preserve">              الصفحة </w:t>
    </w:r>
    <w:r w:rsidR="00E02535" w:rsidRPr="00A14D07">
      <w:fldChar w:fldCharType="begin"/>
    </w:r>
    <w:r w:rsidR="00E02535" w:rsidRPr="00A14D07">
      <w:instrText xml:space="preserve"> PAGE   \* MERGEFORMAT </w:instrText>
    </w:r>
    <w:r w:rsidR="00E02535" w:rsidRPr="00A14D07">
      <w:fldChar w:fldCharType="separate"/>
    </w:r>
    <w:r w:rsidR="00F65D9F" w:rsidRPr="00F65D9F">
      <w:rPr>
        <w:noProof/>
        <w:rtl/>
        <w:lang w:val="ar-SA"/>
      </w:rPr>
      <w:t>1</w:t>
    </w:r>
    <w:r w:rsidR="00E02535" w:rsidRPr="00A14D07"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682A"/>
    <w:multiLevelType w:val="hybridMultilevel"/>
    <w:tmpl w:val="9280A1D4"/>
    <w:lvl w:ilvl="0" w:tplc="BEB2393A">
      <w:start w:val="2"/>
      <w:numFmt w:val="decimal"/>
      <w:lvlText w:val="%1-"/>
      <w:lvlJc w:val="left"/>
      <w:pPr>
        <w:ind w:left="108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27A73C7"/>
    <w:multiLevelType w:val="hybridMultilevel"/>
    <w:tmpl w:val="C3EEF7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874EB1"/>
    <w:multiLevelType w:val="hybridMultilevel"/>
    <w:tmpl w:val="DCEA8F20"/>
    <w:lvl w:ilvl="0" w:tplc="2B6C332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4B21345"/>
    <w:multiLevelType w:val="hybridMultilevel"/>
    <w:tmpl w:val="0106A7FA"/>
    <w:lvl w:ilvl="0" w:tplc="97121D44">
      <w:start w:val="1"/>
      <w:numFmt w:val="bullet"/>
      <w:lvlText w:val="–"/>
      <w:lvlJc w:val="left"/>
      <w:pPr>
        <w:ind w:left="720" w:hanging="360"/>
      </w:pPr>
      <w:rPr>
        <w:rFonts w:ascii="Sylfaen" w:hAnsi="Sylfaen" w:hint="default"/>
        <w:color w:val="auto"/>
        <w:lang w:bidi="ar-S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68A6509"/>
    <w:multiLevelType w:val="hybridMultilevel"/>
    <w:tmpl w:val="8ABE26A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DEB55A2"/>
    <w:multiLevelType w:val="hybridMultilevel"/>
    <w:tmpl w:val="E480B56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28C3CC7"/>
    <w:multiLevelType w:val="hybridMultilevel"/>
    <w:tmpl w:val="8F588ABE"/>
    <w:lvl w:ilvl="0" w:tplc="2564ED60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Arabic Transparent" w:hint="default"/>
        <w:lang w:bidi="ar-SA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5290A20"/>
    <w:multiLevelType w:val="hybridMultilevel"/>
    <w:tmpl w:val="57829A06"/>
    <w:lvl w:ilvl="0" w:tplc="30B63706">
      <w:start w:val="2"/>
      <w:numFmt w:val="bullet"/>
      <w:lvlText w:val=""/>
      <w:lvlJc w:val="left"/>
      <w:pPr>
        <w:tabs>
          <w:tab w:val="num" w:pos="720"/>
        </w:tabs>
        <w:ind w:left="720" w:hanging="360"/>
      </w:pPr>
      <w:rPr>
        <w:rFonts w:ascii="Wingdings 2" w:eastAsia="Times New Roman" w:hAnsi="Wingdings 2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87063BE"/>
    <w:multiLevelType w:val="hybridMultilevel"/>
    <w:tmpl w:val="048473C4"/>
    <w:lvl w:ilvl="0" w:tplc="03CABD62">
      <w:start w:val="55"/>
      <w:numFmt w:val="decimal"/>
      <w:lvlText w:val="%1"/>
      <w:lvlJc w:val="left"/>
      <w:pPr>
        <w:tabs>
          <w:tab w:val="num" w:pos="675"/>
        </w:tabs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95"/>
        </w:tabs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15"/>
        </w:tabs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35"/>
        </w:tabs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55"/>
        </w:tabs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75"/>
        </w:tabs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95"/>
        </w:tabs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15"/>
        </w:tabs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35"/>
        </w:tabs>
        <w:ind w:left="6435" w:hanging="180"/>
      </w:pPr>
    </w:lvl>
  </w:abstractNum>
  <w:abstractNum w:abstractNumId="9" w15:restartNumberingAfterBreak="0">
    <w:nsid w:val="713962FF"/>
    <w:multiLevelType w:val="hybridMultilevel"/>
    <w:tmpl w:val="33384FE6"/>
    <w:lvl w:ilvl="0" w:tplc="D68675FA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Arabic Transparent" w:hint="default"/>
        <w:lang w:bidi="ar-DZ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72D063FD"/>
    <w:multiLevelType w:val="hybridMultilevel"/>
    <w:tmpl w:val="2C5AD444"/>
    <w:lvl w:ilvl="0" w:tplc="08F058C6">
      <w:numFmt w:val="bullet"/>
      <w:lvlText w:val="-"/>
      <w:lvlJc w:val="left"/>
      <w:pPr>
        <w:ind w:left="394" w:hanging="360"/>
      </w:pPr>
      <w:rPr>
        <w:rFonts w:ascii="Times New Roman" w:eastAsia="Times New Roman" w:hAnsi="Times New Roman" w:cs="Arabic Transparent" w:hint="default"/>
      </w:rPr>
    </w:lvl>
    <w:lvl w:ilvl="1" w:tplc="04090003" w:tentative="1">
      <w:start w:val="1"/>
      <w:numFmt w:val="bullet"/>
      <w:lvlText w:val="o"/>
      <w:lvlJc w:val="left"/>
      <w:pPr>
        <w:ind w:left="11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54" w:hanging="360"/>
      </w:pPr>
      <w:rPr>
        <w:rFonts w:ascii="Wingdings" w:hAnsi="Wingdings" w:hint="default"/>
      </w:rPr>
    </w:lvl>
  </w:abstractNum>
  <w:abstractNum w:abstractNumId="11" w15:restartNumberingAfterBreak="0">
    <w:nsid w:val="73B07B94"/>
    <w:multiLevelType w:val="hybridMultilevel"/>
    <w:tmpl w:val="048473C4"/>
    <w:lvl w:ilvl="0" w:tplc="03CABD62">
      <w:start w:val="55"/>
      <w:numFmt w:val="decimal"/>
      <w:lvlText w:val="%1"/>
      <w:lvlJc w:val="left"/>
      <w:pPr>
        <w:tabs>
          <w:tab w:val="num" w:pos="675"/>
        </w:tabs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95"/>
        </w:tabs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15"/>
        </w:tabs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35"/>
        </w:tabs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55"/>
        </w:tabs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75"/>
        </w:tabs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95"/>
        </w:tabs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15"/>
        </w:tabs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35"/>
        </w:tabs>
        <w:ind w:left="6435" w:hanging="180"/>
      </w:pPr>
    </w:lvl>
  </w:abstractNum>
  <w:num w:numId="1">
    <w:abstractNumId w:val="7"/>
  </w:num>
  <w:num w:numId="2">
    <w:abstractNumId w:val="2"/>
  </w:num>
  <w:num w:numId="3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8"/>
  </w:num>
  <w:num w:numId="7">
    <w:abstractNumId w:val="11"/>
  </w:num>
  <w:num w:numId="8">
    <w:abstractNumId w:val="6"/>
  </w:num>
  <w:num w:numId="9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>
      <o:colormru v:ext="edit" colors="#060,green,blu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5A94"/>
    <w:rsid w:val="00000011"/>
    <w:rsid w:val="00000423"/>
    <w:rsid w:val="000005DB"/>
    <w:rsid w:val="00000F41"/>
    <w:rsid w:val="00002439"/>
    <w:rsid w:val="0000451E"/>
    <w:rsid w:val="00005802"/>
    <w:rsid w:val="0000618E"/>
    <w:rsid w:val="00006CB8"/>
    <w:rsid w:val="0000706A"/>
    <w:rsid w:val="00010CDC"/>
    <w:rsid w:val="00011799"/>
    <w:rsid w:val="00013057"/>
    <w:rsid w:val="00013E7E"/>
    <w:rsid w:val="0001418F"/>
    <w:rsid w:val="00014893"/>
    <w:rsid w:val="000156D1"/>
    <w:rsid w:val="0001577F"/>
    <w:rsid w:val="0002100E"/>
    <w:rsid w:val="0002104A"/>
    <w:rsid w:val="00021A12"/>
    <w:rsid w:val="00022035"/>
    <w:rsid w:val="0002299E"/>
    <w:rsid w:val="00024435"/>
    <w:rsid w:val="00024E8C"/>
    <w:rsid w:val="0003008B"/>
    <w:rsid w:val="000301BE"/>
    <w:rsid w:val="0003179B"/>
    <w:rsid w:val="000319E6"/>
    <w:rsid w:val="000364DD"/>
    <w:rsid w:val="00037541"/>
    <w:rsid w:val="00040A7C"/>
    <w:rsid w:val="00042427"/>
    <w:rsid w:val="00042B5A"/>
    <w:rsid w:val="00043E2E"/>
    <w:rsid w:val="00044D35"/>
    <w:rsid w:val="00046240"/>
    <w:rsid w:val="00050F0C"/>
    <w:rsid w:val="000521EA"/>
    <w:rsid w:val="00053760"/>
    <w:rsid w:val="00053B3F"/>
    <w:rsid w:val="0005438E"/>
    <w:rsid w:val="00054509"/>
    <w:rsid w:val="000556BA"/>
    <w:rsid w:val="00055747"/>
    <w:rsid w:val="00056281"/>
    <w:rsid w:val="00056D33"/>
    <w:rsid w:val="00057115"/>
    <w:rsid w:val="00057B1E"/>
    <w:rsid w:val="00060DFB"/>
    <w:rsid w:val="00063012"/>
    <w:rsid w:val="00064109"/>
    <w:rsid w:val="00064837"/>
    <w:rsid w:val="00064AC2"/>
    <w:rsid w:val="00064D7A"/>
    <w:rsid w:val="000660E1"/>
    <w:rsid w:val="000662BD"/>
    <w:rsid w:val="00070FF2"/>
    <w:rsid w:val="00072400"/>
    <w:rsid w:val="000729F7"/>
    <w:rsid w:val="00074F26"/>
    <w:rsid w:val="00075C57"/>
    <w:rsid w:val="0007622F"/>
    <w:rsid w:val="00076296"/>
    <w:rsid w:val="0008124B"/>
    <w:rsid w:val="000816FF"/>
    <w:rsid w:val="00085C50"/>
    <w:rsid w:val="00085D9C"/>
    <w:rsid w:val="00086C1D"/>
    <w:rsid w:val="0008735D"/>
    <w:rsid w:val="00090E7B"/>
    <w:rsid w:val="00092213"/>
    <w:rsid w:val="000927F4"/>
    <w:rsid w:val="000930E8"/>
    <w:rsid w:val="0009399F"/>
    <w:rsid w:val="00095251"/>
    <w:rsid w:val="00096303"/>
    <w:rsid w:val="00096908"/>
    <w:rsid w:val="0009756B"/>
    <w:rsid w:val="00097F1D"/>
    <w:rsid w:val="000A0789"/>
    <w:rsid w:val="000A0B43"/>
    <w:rsid w:val="000A1864"/>
    <w:rsid w:val="000A1F22"/>
    <w:rsid w:val="000A28DA"/>
    <w:rsid w:val="000A3186"/>
    <w:rsid w:val="000A4A17"/>
    <w:rsid w:val="000A4B63"/>
    <w:rsid w:val="000A5180"/>
    <w:rsid w:val="000B1E0C"/>
    <w:rsid w:val="000B203B"/>
    <w:rsid w:val="000B494F"/>
    <w:rsid w:val="000B4BCC"/>
    <w:rsid w:val="000B635A"/>
    <w:rsid w:val="000B7912"/>
    <w:rsid w:val="000C0940"/>
    <w:rsid w:val="000C0AAB"/>
    <w:rsid w:val="000C17A1"/>
    <w:rsid w:val="000C2440"/>
    <w:rsid w:val="000C2821"/>
    <w:rsid w:val="000C2C01"/>
    <w:rsid w:val="000C4A6A"/>
    <w:rsid w:val="000C5714"/>
    <w:rsid w:val="000C700D"/>
    <w:rsid w:val="000C7760"/>
    <w:rsid w:val="000C7B67"/>
    <w:rsid w:val="000D1690"/>
    <w:rsid w:val="000D1D17"/>
    <w:rsid w:val="000D3856"/>
    <w:rsid w:val="000D4229"/>
    <w:rsid w:val="000D4834"/>
    <w:rsid w:val="000D4BC9"/>
    <w:rsid w:val="000D5B4C"/>
    <w:rsid w:val="000D6737"/>
    <w:rsid w:val="000D7F44"/>
    <w:rsid w:val="000E0FF5"/>
    <w:rsid w:val="000E1B6D"/>
    <w:rsid w:val="000E4C9D"/>
    <w:rsid w:val="000E4CCE"/>
    <w:rsid w:val="000E5A8B"/>
    <w:rsid w:val="000E6BED"/>
    <w:rsid w:val="000F094F"/>
    <w:rsid w:val="000F1437"/>
    <w:rsid w:val="000F1918"/>
    <w:rsid w:val="000F2051"/>
    <w:rsid w:val="000F32B6"/>
    <w:rsid w:val="000F5D2E"/>
    <w:rsid w:val="000F663B"/>
    <w:rsid w:val="000F6AA0"/>
    <w:rsid w:val="000F6D3B"/>
    <w:rsid w:val="00100EDB"/>
    <w:rsid w:val="0010218A"/>
    <w:rsid w:val="00102A1C"/>
    <w:rsid w:val="001049F2"/>
    <w:rsid w:val="00105CF8"/>
    <w:rsid w:val="00107B5C"/>
    <w:rsid w:val="00110E9F"/>
    <w:rsid w:val="001116B9"/>
    <w:rsid w:val="00112E3B"/>
    <w:rsid w:val="00114601"/>
    <w:rsid w:val="00114891"/>
    <w:rsid w:val="00114FE0"/>
    <w:rsid w:val="001173BE"/>
    <w:rsid w:val="00117ECC"/>
    <w:rsid w:val="00117F0B"/>
    <w:rsid w:val="00120865"/>
    <w:rsid w:val="00121357"/>
    <w:rsid w:val="0012171B"/>
    <w:rsid w:val="00122002"/>
    <w:rsid w:val="0012337D"/>
    <w:rsid w:val="00124840"/>
    <w:rsid w:val="00124C2A"/>
    <w:rsid w:val="00126C35"/>
    <w:rsid w:val="0012713E"/>
    <w:rsid w:val="00127F04"/>
    <w:rsid w:val="00130708"/>
    <w:rsid w:val="00132349"/>
    <w:rsid w:val="00132729"/>
    <w:rsid w:val="00132AA8"/>
    <w:rsid w:val="0013332A"/>
    <w:rsid w:val="001336BF"/>
    <w:rsid w:val="0013522F"/>
    <w:rsid w:val="00135233"/>
    <w:rsid w:val="00135662"/>
    <w:rsid w:val="001358BF"/>
    <w:rsid w:val="00135FC4"/>
    <w:rsid w:val="00136DE1"/>
    <w:rsid w:val="00137264"/>
    <w:rsid w:val="00140178"/>
    <w:rsid w:val="001403F8"/>
    <w:rsid w:val="0014045F"/>
    <w:rsid w:val="001428FC"/>
    <w:rsid w:val="00142E49"/>
    <w:rsid w:val="0014476B"/>
    <w:rsid w:val="00144BFD"/>
    <w:rsid w:val="0014579B"/>
    <w:rsid w:val="0014585F"/>
    <w:rsid w:val="00145D81"/>
    <w:rsid w:val="0014663B"/>
    <w:rsid w:val="00150049"/>
    <w:rsid w:val="0015196B"/>
    <w:rsid w:val="00152ED0"/>
    <w:rsid w:val="00152FA2"/>
    <w:rsid w:val="00153A85"/>
    <w:rsid w:val="00154609"/>
    <w:rsid w:val="001548D7"/>
    <w:rsid w:val="00154BC7"/>
    <w:rsid w:val="001559EE"/>
    <w:rsid w:val="00155E56"/>
    <w:rsid w:val="001564BC"/>
    <w:rsid w:val="0015679C"/>
    <w:rsid w:val="00156E61"/>
    <w:rsid w:val="00160838"/>
    <w:rsid w:val="001613CD"/>
    <w:rsid w:val="00161AF8"/>
    <w:rsid w:val="0016320E"/>
    <w:rsid w:val="001662DF"/>
    <w:rsid w:val="00166572"/>
    <w:rsid w:val="001667C0"/>
    <w:rsid w:val="00166B8F"/>
    <w:rsid w:val="00167B12"/>
    <w:rsid w:val="00170E93"/>
    <w:rsid w:val="00171B30"/>
    <w:rsid w:val="001721C4"/>
    <w:rsid w:val="0017257E"/>
    <w:rsid w:val="00172B22"/>
    <w:rsid w:val="00174458"/>
    <w:rsid w:val="00175AE2"/>
    <w:rsid w:val="00176046"/>
    <w:rsid w:val="0017714C"/>
    <w:rsid w:val="00177437"/>
    <w:rsid w:val="001810A8"/>
    <w:rsid w:val="00182794"/>
    <w:rsid w:val="00182C7D"/>
    <w:rsid w:val="00185829"/>
    <w:rsid w:val="001859DA"/>
    <w:rsid w:val="00185AB1"/>
    <w:rsid w:val="001861A4"/>
    <w:rsid w:val="00186D6B"/>
    <w:rsid w:val="00187C2B"/>
    <w:rsid w:val="00187F18"/>
    <w:rsid w:val="0019039A"/>
    <w:rsid w:val="0019225A"/>
    <w:rsid w:val="0019285E"/>
    <w:rsid w:val="00193B65"/>
    <w:rsid w:val="00196897"/>
    <w:rsid w:val="001968DB"/>
    <w:rsid w:val="00197FDA"/>
    <w:rsid w:val="001A1C4E"/>
    <w:rsid w:val="001A48BA"/>
    <w:rsid w:val="001A54B6"/>
    <w:rsid w:val="001A56F3"/>
    <w:rsid w:val="001B0151"/>
    <w:rsid w:val="001B06A5"/>
    <w:rsid w:val="001B25B5"/>
    <w:rsid w:val="001B3F08"/>
    <w:rsid w:val="001B3FDC"/>
    <w:rsid w:val="001B7238"/>
    <w:rsid w:val="001C00FE"/>
    <w:rsid w:val="001C02A0"/>
    <w:rsid w:val="001C226D"/>
    <w:rsid w:val="001C3919"/>
    <w:rsid w:val="001C41FF"/>
    <w:rsid w:val="001C4AE8"/>
    <w:rsid w:val="001C5103"/>
    <w:rsid w:val="001C5322"/>
    <w:rsid w:val="001C555D"/>
    <w:rsid w:val="001C6534"/>
    <w:rsid w:val="001C6B37"/>
    <w:rsid w:val="001C6BD4"/>
    <w:rsid w:val="001D2330"/>
    <w:rsid w:val="001D3B16"/>
    <w:rsid w:val="001D4D0D"/>
    <w:rsid w:val="001D6723"/>
    <w:rsid w:val="001D6AAB"/>
    <w:rsid w:val="001D6E9B"/>
    <w:rsid w:val="001D7367"/>
    <w:rsid w:val="001D74D3"/>
    <w:rsid w:val="001D7887"/>
    <w:rsid w:val="001E2C64"/>
    <w:rsid w:val="001E404A"/>
    <w:rsid w:val="001E422B"/>
    <w:rsid w:val="001E47CB"/>
    <w:rsid w:val="001E6C90"/>
    <w:rsid w:val="001E79CD"/>
    <w:rsid w:val="001F0182"/>
    <w:rsid w:val="001F0973"/>
    <w:rsid w:val="001F5868"/>
    <w:rsid w:val="001F61E8"/>
    <w:rsid w:val="00200258"/>
    <w:rsid w:val="00200BBA"/>
    <w:rsid w:val="0020112D"/>
    <w:rsid w:val="002012AF"/>
    <w:rsid w:val="00201B84"/>
    <w:rsid w:val="00201FF9"/>
    <w:rsid w:val="002030FB"/>
    <w:rsid w:val="00203488"/>
    <w:rsid w:val="00204564"/>
    <w:rsid w:val="00204EDC"/>
    <w:rsid w:val="00205DA8"/>
    <w:rsid w:val="00206179"/>
    <w:rsid w:val="0020798A"/>
    <w:rsid w:val="00210DB8"/>
    <w:rsid w:val="002120E1"/>
    <w:rsid w:val="002124D7"/>
    <w:rsid w:val="00212573"/>
    <w:rsid w:val="00212A5B"/>
    <w:rsid w:val="00212AF1"/>
    <w:rsid w:val="00213ADA"/>
    <w:rsid w:val="0021437D"/>
    <w:rsid w:val="0022082B"/>
    <w:rsid w:val="002235B7"/>
    <w:rsid w:val="002251A5"/>
    <w:rsid w:val="002258F9"/>
    <w:rsid w:val="00225DFE"/>
    <w:rsid w:val="002261FC"/>
    <w:rsid w:val="002269BB"/>
    <w:rsid w:val="00227223"/>
    <w:rsid w:val="0022759B"/>
    <w:rsid w:val="002321C1"/>
    <w:rsid w:val="00232F02"/>
    <w:rsid w:val="00233B5B"/>
    <w:rsid w:val="002349E0"/>
    <w:rsid w:val="0023604F"/>
    <w:rsid w:val="00236A87"/>
    <w:rsid w:val="00237DAF"/>
    <w:rsid w:val="00240053"/>
    <w:rsid w:val="002419FB"/>
    <w:rsid w:val="0024323E"/>
    <w:rsid w:val="00251A27"/>
    <w:rsid w:val="00254D2D"/>
    <w:rsid w:val="00255EA7"/>
    <w:rsid w:val="00257647"/>
    <w:rsid w:val="00257C25"/>
    <w:rsid w:val="00257C99"/>
    <w:rsid w:val="002623C6"/>
    <w:rsid w:val="00262FB1"/>
    <w:rsid w:val="00263B75"/>
    <w:rsid w:val="00264C19"/>
    <w:rsid w:val="00265E96"/>
    <w:rsid w:val="0026603C"/>
    <w:rsid w:val="002672E4"/>
    <w:rsid w:val="00267569"/>
    <w:rsid w:val="002675CB"/>
    <w:rsid w:val="002703B2"/>
    <w:rsid w:val="00272825"/>
    <w:rsid w:val="00272E6A"/>
    <w:rsid w:val="00274347"/>
    <w:rsid w:val="00274E53"/>
    <w:rsid w:val="0027594F"/>
    <w:rsid w:val="00275F8E"/>
    <w:rsid w:val="0028041F"/>
    <w:rsid w:val="002837C0"/>
    <w:rsid w:val="002837D7"/>
    <w:rsid w:val="00283BB2"/>
    <w:rsid w:val="00284828"/>
    <w:rsid w:val="00284F04"/>
    <w:rsid w:val="002860FD"/>
    <w:rsid w:val="002871AF"/>
    <w:rsid w:val="00287317"/>
    <w:rsid w:val="0028745C"/>
    <w:rsid w:val="00290187"/>
    <w:rsid w:val="00291012"/>
    <w:rsid w:val="0029202A"/>
    <w:rsid w:val="0029326B"/>
    <w:rsid w:val="00295B4B"/>
    <w:rsid w:val="00296930"/>
    <w:rsid w:val="002971CA"/>
    <w:rsid w:val="0029751B"/>
    <w:rsid w:val="002A133F"/>
    <w:rsid w:val="002A26B2"/>
    <w:rsid w:val="002A2929"/>
    <w:rsid w:val="002A305A"/>
    <w:rsid w:val="002A578D"/>
    <w:rsid w:val="002A683C"/>
    <w:rsid w:val="002A73CB"/>
    <w:rsid w:val="002A73F0"/>
    <w:rsid w:val="002B01E7"/>
    <w:rsid w:val="002B03CF"/>
    <w:rsid w:val="002B06F3"/>
    <w:rsid w:val="002B0707"/>
    <w:rsid w:val="002B5067"/>
    <w:rsid w:val="002B64EE"/>
    <w:rsid w:val="002B7842"/>
    <w:rsid w:val="002B7AB9"/>
    <w:rsid w:val="002C1579"/>
    <w:rsid w:val="002C3459"/>
    <w:rsid w:val="002C3954"/>
    <w:rsid w:val="002C3CA0"/>
    <w:rsid w:val="002C4AAF"/>
    <w:rsid w:val="002C4DCB"/>
    <w:rsid w:val="002C6182"/>
    <w:rsid w:val="002C6F38"/>
    <w:rsid w:val="002C7002"/>
    <w:rsid w:val="002C7FEF"/>
    <w:rsid w:val="002D11EE"/>
    <w:rsid w:val="002D177E"/>
    <w:rsid w:val="002D2131"/>
    <w:rsid w:val="002D237C"/>
    <w:rsid w:val="002D2892"/>
    <w:rsid w:val="002D5C9A"/>
    <w:rsid w:val="002E1DC1"/>
    <w:rsid w:val="002E2CB5"/>
    <w:rsid w:val="002E4464"/>
    <w:rsid w:val="002E468C"/>
    <w:rsid w:val="002E4B97"/>
    <w:rsid w:val="002E6AF9"/>
    <w:rsid w:val="002E77D9"/>
    <w:rsid w:val="002F28A9"/>
    <w:rsid w:val="002F30DD"/>
    <w:rsid w:val="002F4005"/>
    <w:rsid w:val="002F532B"/>
    <w:rsid w:val="002F5749"/>
    <w:rsid w:val="002F68D5"/>
    <w:rsid w:val="002F78DB"/>
    <w:rsid w:val="0030121A"/>
    <w:rsid w:val="003014BC"/>
    <w:rsid w:val="0030164D"/>
    <w:rsid w:val="00303993"/>
    <w:rsid w:val="0030451C"/>
    <w:rsid w:val="0030477F"/>
    <w:rsid w:val="00305BB7"/>
    <w:rsid w:val="00306195"/>
    <w:rsid w:val="003074EA"/>
    <w:rsid w:val="003101D2"/>
    <w:rsid w:val="00311BE6"/>
    <w:rsid w:val="003124ED"/>
    <w:rsid w:val="00312995"/>
    <w:rsid w:val="00313B61"/>
    <w:rsid w:val="00314596"/>
    <w:rsid w:val="0031626E"/>
    <w:rsid w:val="00316290"/>
    <w:rsid w:val="00316EDF"/>
    <w:rsid w:val="00317922"/>
    <w:rsid w:val="00320AB7"/>
    <w:rsid w:val="00321309"/>
    <w:rsid w:val="003218DF"/>
    <w:rsid w:val="00321FBF"/>
    <w:rsid w:val="003223EA"/>
    <w:rsid w:val="0032373E"/>
    <w:rsid w:val="0032386B"/>
    <w:rsid w:val="00323EAF"/>
    <w:rsid w:val="00323EC6"/>
    <w:rsid w:val="003254C2"/>
    <w:rsid w:val="00327DA1"/>
    <w:rsid w:val="003306CB"/>
    <w:rsid w:val="00332394"/>
    <w:rsid w:val="00335D1D"/>
    <w:rsid w:val="00336FA5"/>
    <w:rsid w:val="0033738E"/>
    <w:rsid w:val="00340661"/>
    <w:rsid w:val="00340EE4"/>
    <w:rsid w:val="003427F5"/>
    <w:rsid w:val="00342B56"/>
    <w:rsid w:val="00343AC8"/>
    <w:rsid w:val="00343EDF"/>
    <w:rsid w:val="00345A11"/>
    <w:rsid w:val="00346983"/>
    <w:rsid w:val="00351324"/>
    <w:rsid w:val="003521F4"/>
    <w:rsid w:val="00352CED"/>
    <w:rsid w:val="003547ED"/>
    <w:rsid w:val="003549D2"/>
    <w:rsid w:val="0035658D"/>
    <w:rsid w:val="00356FEE"/>
    <w:rsid w:val="003571E2"/>
    <w:rsid w:val="0035731C"/>
    <w:rsid w:val="00360405"/>
    <w:rsid w:val="00360A2D"/>
    <w:rsid w:val="00360B45"/>
    <w:rsid w:val="00361292"/>
    <w:rsid w:val="00361659"/>
    <w:rsid w:val="00361F0F"/>
    <w:rsid w:val="003625D1"/>
    <w:rsid w:val="00362C31"/>
    <w:rsid w:val="00362C85"/>
    <w:rsid w:val="00362CA3"/>
    <w:rsid w:val="003633C6"/>
    <w:rsid w:val="003645B6"/>
    <w:rsid w:val="003658C6"/>
    <w:rsid w:val="0036648D"/>
    <w:rsid w:val="0036673C"/>
    <w:rsid w:val="003679BD"/>
    <w:rsid w:val="0037028F"/>
    <w:rsid w:val="003716D5"/>
    <w:rsid w:val="00374620"/>
    <w:rsid w:val="00375BED"/>
    <w:rsid w:val="00375EA5"/>
    <w:rsid w:val="00377162"/>
    <w:rsid w:val="00377989"/>
    <w:rsid w:val="00380CE4"/>
    <w:rsid w:val="003817D2"/>
    <w:rsid w:val="00383E68"/>
    <w:rsid w:val="0038491B"/>
    <w:rsid w:val="00384C9F"/>
    <w:rsid w:val="00385E46"/>
    <w:rsid w:val="003861AE"/>
    <w:rsid w:val="003867E0"/>
    <w:rsid w:val="00392527"/>
    <w:rsid w:val="00392D56"/>
    <w:rsid w:val="00393F9B"/>
    <w:rsid w:val="00393F9E"/>
    <w:rsid w:val="0039601F"/>
    <w:rsid w:val="003A0457"/>
    <w:rsid w:val="003A07F9"/>
    <w:rsid w:val="003A0B8E"/>
    <w:rsid w:val="003A16EB"/>
    <w:rsid w:val="003A1F72"/>
    <w:rsid w:val="003A2B2A"/>
    <w:rsid w:val="003A3D0A"/>
    <w:rsid w:val="003A59D6"/>
    <w:rsid w:val="003B04E9"/>
    <w:rsid w:val="003B09D2"/>
    <w:rsid w:val="003B0D36"/>
    <w:rsid w:val="003B2782"/>
    <w:rsid w:val="003B3636"/>
    <w:rsid w:val="003B367D"/>
    <w:rsid w:val="003B4D90"/>
    <w:rsid w:val="003B53FA"/>
    <w:rsid w:val="003B67D5"/>
    <w:rsid w:val="003B6B71"/>
    <w:rsid w:val="003B7743"/>
    <w:rsid w:val="003C1577"/>
    <w:rsid w:val="003C1EA8"/>
    <w:rsid w:val="003C2DC6"/>
    <w:rsid w:val="003C3EC6"/>
    <w:rsid w:val="003C5F67"/>
    <w:rsid w:val="003C6933"/>
    <w:rsid w:val="003C7527"/>
    <w:rsid w:val="003C7D23"/>
    <w:rsid w:val="003C7D55"/>
    <w:rsid w:val="003C7EF3"/>
    <w:rsid w:val="003D0136"/>
    <w:rsid w:val="003D205F"/>
    <w:rsid w:val="003D538B"/>
    <w:rsid w:val="003D5452"/>
    <w:rsid w:val="003D5931"/>
    <w:rsid w:val="003D6290"/>
    <w:rsid w:val="003D70E7"/>
    <w:rsid w:val="003D7C6B"/>
    <w:rsid w:val="003E0686"/>
    <w:rsid w:val="003E1525"/>
    <w:rsid w:val="003E2C9F"/>
    <w:rsid w:val="003E3218"/>
    <w:rsid w:val="003E39F0"/>
    <w:rsid w:val="003E448F"/>
    <w:rsid w:val="003E59F9"/>
    <w:rsid w:val="003E6268"/>
    <w:rsid w:val="003E66E4"/>
    <w:rsid w:val="003F2419"/>
    <w:rsid w:val="003F47A9"/>
    <w:rsid w:val="003F5E65"/>
    <w:rsid w:val="003F62D3"/>
    <w:rsid w:val="003F62F6"/>
    <w:rsid w:val="0040017C"/>
    <w:rsid w:val="00400B0A"/>
    <w:rsid w:val="00402605"/>
    <w:rsid w:val="00402D55"/>
    <w:rsid w:val="00403574"/>
    <w:rsid w:val="004038EB"/>
    <w:rsid w:val="00403CF0"/>
    <w:rsid w:val="00403DDD"/>
    <w:rsid w:val="00404A26"/>
    <w:rsid w:val="00405896"/>
    <w:rsid w:val="00407686"/>
    <w:rsid w:val="004077DF"/>
    <w:rsid w:val="00407E54"/>
    <w:rsid w:val="00407FAD"/>
    <w:rsid w:val="00410AB5"/>
    <w:rsid w:val="0041131C"/>
    <w:rsid w:val="0041215B"/>
    <w:rsid w:val="00412448"/>
    <w:rsid w:val="004128A7"/>
    <w:rsid w:val="00412C45"/>
    <w:rsid w:val="00413C83"/>
    <w:rsid w:val="00415468"/>
    <w:rsid w:val="00416031"/>
    <w:rsid w:val="0041696F"/>
    <w:rsid w:val="00416F81"/>
    <w:rsid w:val="00420039"/>
    <w:rsid w:val="00420B4C"/>
    <w:rsid w:val="004226A4"/>
    <w:rsid w:val="00423246"/>
    <w:rsid w:val="00423F19"/>
    <w:rsid w:val="00430147"/>
    <w:rsid w:val="00432165"/>
    <w:rsid w:val="00433A74"/>
    <w:rsid w:val="00436034"/>
    <w:rsid w:val="00436BAF"/>
    <w:rsid w:val="004407F9"/>
    <w:rsid w:val="00441440"/>
    <w:rsid w:val="004423E0"/>
    <w:rsid w:val="00442A9C"/>
    <w:rsid w:val="00443188"/>
    <w:rsid w:val="00443F5F"/>
    <w:rsid w:val="00445092"/>
    <w:rsid w:val="004454E0"/>
    <w:rsid w:val="00445B07"/>
    <w:rsid w:val="00447F36"/>
    <w:rsid w:val="004507C4"/>
    <w:rsid w:val="00453FFE"/>
    <w:rsid w:val="00456210"/>
    <w:rsid w:val="00456C9F"/>
    <w:rsid w:val="00457191"/>
    <w:rsid w:val="00460E95"/>
    <w:rsid w:val="0046155C"/>
    <w:rsid w:val="00461E1F"/>
    <w:rsid w:val="004632AE"/>
    <w:rsid w:val="00464D0A"/>
    <w:rsid w:val="0046508D"/>
    <w:rsid w:val="00467EF4"/>
    <w:rsid w:val="00470395"/>
    <w:rsid w:val="004718EC"/>
    <w:rsid w:val="00471BE3"/>
    <w:rsid w:val="00472BCB"/>
    <w:rsid w:val="00472CA5"/>
    <w:rsid w:val="00473EA3"/>
    <w:rsid w:val="00474D81"/>
    <w:rsid w:val="00475D61"/>
    <w:rsid w:val="004763D9"/>
    <w:rsid w:val="00477160"/>
    <w:rsid w:val="00480AE9"/>
    <w:rsid w:val="00481469"/>
    <w:rsid w:val="00481E73"/>
    <w:rsid w:val="00483D91"/>
    <w:rsid w:val="004850C6"/>
    <w:rsid w:val="00485278"/>
    <w:rsid w:val="0048593B"/>
    <w:rsid w:val="00486EB9"/>
    <w:rsid w:val="00487B98"/>
    <w:rsid w:val="00487C96"/>
    <w:rsid w:val="00490C86"/>
    <w:rsid w:val="004919CC"/>
    <w:rsid w:val="004925B4"/>
    <w:rsid w:val="004926E8"/>
    <w:rsid w:val="00496281"/>
    <w:rsid w:val="004A2423"/>
    <w:rsid w:val="004A3146"/>
    <w:rsid w:val="004A3F51"/>
    <w:rsid w:val="004A5D5D"/>
    <w:rsid w:val="004A695B"/>
    <w:rsid w:val="004A6C38"/>
    <w:rsid w:val="004B0355"/>
    <w:rsid w:val="004B0D72"/>
    <w:rsid w:val="004B3349"/>
    <w:rsid w:val="004B355E"/>
    <w:rsid w:val="004B3CB8"/>
    <w:rsid w:val="004B491A"/>
    <w:rsid w:val="004B4D03"/>
    <w:rsid w:val="004B61A1"/>
    <w:rsid w:val="004B61FD"/>
    <w:rsid w:val="004B7DE2"/>
    <w:rsid w:val="004C2BA2"/>
    <w:rsid w:val="004C3F27"/>
    <w:rsid w:val="004C5566"/>
    <w:rsid w:val="004C58D4"/>
    <w:rsid w:val="004C5E12"/>
    <w:rsid w:val="004C5E5F"/>
    <w:rsid w:val="004C6190"/>
    <w:rsid w:val="004D1C2F"/>
    <w:rsid w:val="004D1FEF"/>
    <w:rsid w:val="004D301B"/>
    <w:rsid w:val="004D31CD"/>
    <w:rsid w:val="004D3BE3"/>
    <w:rsid w:val="004D3FC0"/>
    <w:rsid w:val="004D4039"/>
    <w:rsid w:val="004D52F0"/>
    <w:rsid w:val="004D68CD"/>
    <w:rsid w:val="004D701C"/>
    <w:rsid w:val="004D7191"/>
    <w:rsid w:val="004E0259"/>
    <w:rsid w:val="004E05D4"/>
    <w:rsid w:val="004E08C4"/>
    <w:rsid w:val="004E15A1"/>
    <w:rsid w:val="004E3140"/>
    <w:rsid w:val="004E3ACC"/>
    <w:rsid w:val="004E5649"/>
    <w:rsid w:val="004F0109"/>
    <w:rsid w:val="004F090B"/>
    <w:rsid w:val="004F0980"/>
    <w:rsid w:val="004F2643"/>
    <w:rsid w:val="004F3400"/>
    <w:rsid w:val="004F413B"/>
    <w:rsid w:val="004F4FF8"/>
    <w:rsid w:val="004F5270"/>
    <w:rsid w:val="00500BCC"/>
    <w:rsid w:val="00500C24"/>
    <w:rsid w:val="00501622"/>
    <w:rsid w:val="005025FA"/>
    <w:rsid w:val="00502647"/>
    <w:rsid w:val="0050280B"/>
    <w:rsid w:val="00502F1B"/>
    <w:rsid w:val="00503C93"/>
    <w:rsid w:val="005043A5"/>
    <w:rsid w:val="005066F9"/>
    <w:rsid w:val="00513DE0"/>
    <w:rsid w:val="00514646"/>
    <w:rsid w:val="00514FCE"/>
    <w:rsid w:val="0051704D"/>
    <w:rsid w:val="0053032B"/>
    <w:rsid w:val="005306E3"/>
    <w:rsid w:val="00531A17"/>
    <w:rsid w:val="005325A3"/>
    <w:rsid w:val="005333BB"/>
    <w:rsid w:val="005349CF"/>
    <w:rsid w:val="005358FB"/>
    <w:rsid w:val="00536531"/>
    <w:rsid w:val="00536F12"/>
    <w:rsid w:val="005375DA"/>
    <w:rsid w:val="00541FC5"/>
    <w:rsid w:val="00542A52"/>
    <w:rsid w:val="00543A13"/>
    <w:rsid w:val="00543E8A"/>
    <w:rsid w:val="00547B33"/>
    <w:rsid w:val="005503EC"/>
    <w:rsid w:val="0055160B"/>
    <w:rsid w:val="00555517"/>
    <w:rsid w:val="00555895"/>
    <w:rsid w:val="00556514"/>
    <w:rsid w:val="00557757"/>
    <w:rsid w:val="00557F24"/>
    <w:rsid w:val="005608AD"/>
    <w:rsid w:val="00560948"/>
    <w:rsid w:val="00560B3A"/>
    <w:rsid w:val="00560D5E"/>
    <w:rsid w:val="00560ED5"/>
    <w:rsid w:val="00562215"/>
    <w:rsid w:val="005645F5"/>
    <w:rsid w:val="005655E2"/>
    <w:rsid w:val="0056609F"/>
    <w:rsid w:val="00566429"/>
    <w:rsid w:val="00570DAD"/>
    <w:rsid w:val="005717DF"/>
    <w:rsid w:val="00571831"/>
    <w:rsid w:val="00574AF5"/>
    <w:rsid w:val="00576F3C"/>
    <w:rsid w:val="0057700A"/>
    <w:rsid w:val="005774D7"/>
    <w:rsid w:val="00577A14"/>
    <w:rsid w:val="00580A01"/>
    <w:rsid w:val="005816C4"/>
    <w:rsid w:val="005817AF"/>
    <w:rsid w:val="00582205"/>
    <w:rsid w:val="00582816"/>
    <w:rsid w:val="00582A63"/>
    <w:rsid w:val="005835DF"/>
    <w:rsid w:val="00583B2C"/>
    <w:rsid w:val="00583E32"/>
    <w:rsid w:val="00584C00"/>
    <w:rsid w:val="0058516E"/>
    <w:rsid w:val="0058650B"/>
    <w:rsid w:val="0058694C"/>
    <w:rsid w:val="00587590"/>
    <w:rsid w:val="00587B41"/>
    <w:rsid w:val="005922CA"/>
    <w:rsid w:val="00593D5D"/>
    <w:rsid w:val="005944B1"/>
    <w:rsid w:val="0059515C"/>
    <w:rsid w:val="005968C9"/>
    <w:rsid w:val="00596955"/>
    <w:rsid w:val="00597997"/>
    <w:rsid w:val="005A0C25"/>
    <w:rsid w:val="005A0DC8"/>
    <w:rsid w:val="005A2E9B"/>
    <w:rsid w:val="005A47CD"/>
    <w:rsid w:val="005A511E"/>
    <w:rsid w:val="005A525F"/>
    <w:rsid w:val="005A5BB6"/>
    <w:rsid w:val="005A6FCF"/>
    <w:rsid w:val="005A711C"/>
    <w:rsid w:val="005B0B5D"/>
    <w:rsid w:val="005B0C4D"/>
    <w:rsid w:val="005B2064"/>
    <w:rsid w:val="005B371B"/>
    <w:rsid w:val="005B3B87"/>
    <w:rsid w:val="005B54E6"/>
    <w:rsid w:val="005B556B"/>
    <w:rsid w:val="005B5D60"/>
    <w:rsid w:val="005B7194"/>
    <w:rsid w:val="005B78DF"/>
    <w:rsid w:val="005B7B09"/>
    <w:rsid w:val="005C0A87"/>
    <w:rsid w:val="005C0C0A"/>
    <w:rsid w:val="005C1154"/>
    <w:rsid w:val="005C1686"/>
    <w:rsid w:val="005C1DD2"/>
    <w:rsid w:val="005C39C6"/>
    <w:rsid w:val="005C490A"/>
    <w:rsid w:val="005C50DD"/>
    <w:rsid w:val="005C5648"/>
    <w:rsid w:val="005C5F59"/>
    <w:rsid w:val="005D068F"/>
    <w:rsid w:val="005D13C5"/>
    <w:rsid w:val="005D15E7"/>
    <w:rsid w:val="005D24A3"/>
    <w:rsid w:val="005D3BF1"/>
    <w:rsid w:val="005D3CD4"/>
    <w:rsid w:val="005D3F08"/>
    <w:rsid w:val="005D43B2"/>
    <w:rsid w:val="005D47B6"/>
    <w:rsid w:val="005D5035"/>
    <w:rsid w:val="005E0586"/>
    <w:rsid w:val="005E14D5"/>
    <w:rsid w:val="005E22D9"/>
    <w:rsid w:val="005E3287"/>
    <w:rsid w:val="005E37B0"/>
    <w:rsid w:val="005E3961"/>
    <w:rsid w:val="005E3C60"/>
    <w:rsid w:val="005E4ED1"/>
    <w:rsid w:val="005E57B2"/>
    <w:rsid w:val="005E5E1E"/>
    <w:rsid w:val="005E5EAF"/>
    <w:rsid w:val="005E5FAC"/>
    <w:rsid w:val="005E6647"/>
    <w:rsid w:val="005E71C8"/>
    <w:rsid w:val="005F01FC"/>
    <w:rsid w:val="005F066E"/>
    <w:rsid w:val="005F2713"/>
    <w:rsid w:val="005F53AE"/>
    <w:rsid w:val="005F5A4D"/>
    <w:rsid w:val="005F5B64"/>
    <w:rsid w:val="006019D5"/>
    <w:rsid w:val="00601B27"/>
    <w:rsid w:val="00602214"/>
    <w:rsid w:val="00602B75"/>
    <w:rsid w:val="006033AC"/>
    <w:rsid w:val="00603D75"/>
    <w:rsid w:val="00603E61"/>
    <w:rsid w:val="0060545C"/>
    <w:rsid w:val="0060601C"/>
    <w:rsid w:val="00607FE8"/>
    <w:rsid w:val="006101CB"/>
    <w:rsid w:val="00610BB8"/>
    <w:rsid w:val="00610F21"/>
    <w:rsid w:val="006111B5"/>
    <w:rsid w:val="00611364"/>
    <w:rsid w:val="00611978"/>
    <w:rsid w:val="00612553"/>
    <w:rsid w:val="0061255D"/>
    <w:rsid w:val="00612933"/>
    <w:rsid w:val="00613B3B"/>
    <w:rsid w:val="00615754"/>
    <w:rsid w:val="006179F0"/>
    <w:rsid w:val="00620DB9"/>
    <w:rsid w:val="00621562"/>
    <w:rsid w:val="00621E66"/>
    <w:rsid w:val="00621FD2"/>
    <w:rsid w:val="006230E6"/>
    <w:rsid w:val="0062471A"/>
    <w:rsid w:val="00625D9E"/>
    <w:rsid w:val="006261C7"/>
    <w:rsid w:val="006266FB"/>
    <w:rsid w:val="00630FEA"/>
    <w:rsid w:val="006318BE"/>
    <w:rsid w:val="006327C5"/>
    <w:rsid w:val="00632C6F"/>
    <w:rsid w:val="00633EDE"/>
    <w:rsid w:val="00634F6B"/>
    <w:rsid w:val="0063550B"/>
    <w:rsid w:val="00635E91"/>
    <w:rsid w:val="00637590"/>
    <w:rsid w:val="0063761E"/>
    <w:rsid w:val="006415BB"/>
    <w:rsid w:val="006419D4"/>
    <w:rsid w:val="00642260"/>
    <w:rsid w:val="00642D2F"/>
    <w:rsid w:val="0064543B"/>
    <w:rsid w:val="00646BD4"/>
    <w:rsid w:val="006513F0"/>
    <w:rsid w:val="006529CD"/>
    <w:rsid w:val="00653667"/>
    <w:rsid w:val="006541BD"/>
    <w:rsid w:val="006552FA"/>
    <w:rsid w:val="0065681D"/>
    <w:rsid w:val="006577DA"/>
    <w:rsid w:val="00660687"/>
    <w:rsid w:val="006606F7"/>
    <w:rsid w:val="00661858"/>
    <w:rsid w:val="00662680"/>
    <w:rsid w:val="00664805"/>
    <w:rsid w:val="00664893"/>
    <w:rsid w:val="00664BFD"/>
    <w:rsid w:val="00665A4E"/>
    <w:rsid w:val="00665ACB"/>
    <w:rsid w:val="00667110"/>
    <w:rsid w:val="00667754"/>
    <w:rsid w:val="0067075B"/>
    <w:rsid w:val="0067117C"/>
    <w:rsid w:val="006713AA"/>
    <w:rsid w:val="006715C7"/>
    <w:rsid w:val="006716B1"/>
    <w:rsid w:val="00673FC8"/>
    <w:rsid w:val="00675A2F"/>
    <w:rsid w:val="006804EE"/>
    <w:rsid w:val="006813CF"/>
    <w:rsid w:val="0068391B"/>
    <w:rsid w:val="00683B4B"/>
    <w:rsid w:val="0068428C"/>
    <w:rsid w:val="00684382"/>
    <w:rsid w:val="0068466D"/>
    <w:rsid w:val="0069110C"/>
    <w:rsid w:val="00693DCE"/>
    <w:rsid w:val="006959DA"/>
    <w:rsid w:val="00695C2C"/>
    <w:rsid w:val="006979B4"/>
    <w:rsid w:val="006A1CF1"/>
    <w:rsid w:val="006A1FD3"/>
    <w:rsid w:val="006A2BD8"/>
    <w:rsid w:val="006A3550"/>
    <w:rsid w:val="006A3947"/>
    <w:rsid w:val="006A3D2D"/>
    <w:rsid w:val="006A3E20"/>
    <w:rsid w:val="006A4C00"/>
    <w:rsid w:val="006A5A33"/>
    <w:rsid w:val="006A5E16"/>
    <w:rsid w:val="006A5F20"/>
    <w:rsid w:val="006B0BA3"/>
    <w:rsid w:val="006B0BCC"/>
    <w:rsid w:val="006B1685"/>
    <w:rsid w:val="006B22EF"/>
    <w:rsid w:val="006B33F5"/>
    <w:rsid w:val="006B354D"/>
    <w:rsid w:val="006B3C41"/>
    <w:rsid w:val="006B594E"/>
    <w:rsid w:val="006B5A73"/>
    <w:rsid w:val="006B7879"/>
    <w:rsid w:val="006C0437"/>
    <w:rsid w:val="006C0D07"/>
    <w:rsid w:val="006C12C7"/>
    <w:rsid w:val="006C2138"/>
    <w:rsid w:val="006C21DA"/>
    <w:rsid w:val="006C46F0"/>
    <w:rsid w:val="006C4842"/>
    <w:rsid w:val="006C4B6A"/>
    <w:rsid w:val="006C50A1"/>
    <w:rsid w:val="006C5843"/>
    <w:rsid w:val="006C6F5A"/>
    <w:rsid w:val="006C7BBA"/>
    <w:rsid w:val="006D0751"/>
    <w:rsid w:val="006D0C2A"/>
    <w:rsid w:val="006D0DB1"/>
    <w:rsid w:val="006D2FB3"/>
    <w:rsid w:val="006D4A73"/>
    <w:rsid w:val="006D5298"/>
    <w:rsid w:val="006D5F68"/>
    <w:rsid w:val="006E18A7"/>
    <w:rsid w:val="006E2749"/>
    <w:rsid w:val="006E2931"/>
    <w:rsid w:val="006E33A6"/>
    <w:rsid w:val="006E4AA6"/>
    <w:rsid w:val="006E4F8A"/>
    <w:rsid w:val="006E500E"/>
    <w:rsid w:val="006E60E2"/>
    <w:rsid w:val="006E611C"/>
    <w:rsid w:val="006E6AF8"/>
    <w:rsid w:val="006E73A1"/>
    <w:rsid w:val="006E7406"/>
    <w:rsid w:val="006E7A97"/>
    <w:rsid w:val="006F1469"/>
    <w:rsid w:val="006F2120"/>
    <w:rsid w:val="006F26E2"/>
    <w:rsid w:val="006F2AF1"/>
    <w:rsid w:val="006F2F1D"/>
    <w:rsid w:val="006F4E9E"/>
    <w:rsid w:val="006F5358"/>
    <w:rsid w:val="006F5D06"/>
    <w:rsid w:val="006F628B"/>
    <w:rsid w:val="006F77A7"/>
    <w:rsid w:val="006F7919"/>
    <w:rsid w:val="006F7DE1"/>
    <w:rsid w:val="00700D03"/>
    <w:rsid w:val="0070143F"/>
    <w:rsid w:val="007023F0"/>
    <w:rsid w:val="0070286D"/>
    <w:rsid w:val="00702F52"/>
    <w:rsid w:val="0070394A"/>
    <w:rsid w:val="007039A2"/>
    <w:rsid w:val="007052F7"/>
    <w:rsid w:val="00705AFD"/>
    <w:rsid w:val="0070700F"/>
    <w:rsid w:val="00710388"/>
    <w:rsid w:val="00712077"/>
    <w:rsid w:val="00712B1F"/>
    <w:rsid w:val="007141BB"/>
    <w:rsid w:val="00714364"/>
    <w:rsid w:val="00716550"/>
    <w:rsid w:val="00716B74"/>
    <w:rsid w:val="00716D52"/>
    <w:rsid w:val="00717C40"/>
    <w:rsid w:val="00721493"/>
    <w:rsid w:val="007220AA"/>
    <w:rsid w:val="00724A91"/>
    <w:rsid w:val="00724F81"/>
    <w:rsid w:val="007258BB"/>
    <w:rsid w:val="00725F99"/>
    <w:rsid w:val="0072640A"/>
    <w:rsid w:val="00730A37"/>
    <w:rsid w:val="0073235E"/>
    <w:rsid w:val="0073294E"/>
    <w:rsid w:val="00732C60"/>
    <w:rsid w:val="00734418"/>
    <w:rsid w:val="00735110"/>
    <w:rsid w:val="0073569A"/>
    <w:rsid w:val="00735A37"/>
    <w:rsid w:val="0073695B"/>
    <w:rsid w:val="007375D2"/>
    <w:rsid w:val="007400A1"/>
    <w:rsid w:val="007416C1"/>
    <w:rsid w:val="00741893"/>
    <w:rsid w:val="00742443"/>
    <w:rsid w:val="007438AD"/>
    <w:rsid w:val="007444A7"/>
    <w:rsid w:val="00746420"/>
    <w:rsid w:val="00746BF3"/>
    <w:rsid w:val="007500EE"/>
    <w:rsid w:val="00750780"/>
    <w:rsid w:val="00750D9E"/>
    <w:rsid w:val="00751FEB"/>
    <w:rsid w:val="00752AC8"/>
    <w:rsid w:val="00753723"/>
    <w:rsid w:val="00753A42"/>
    <w:rsid w:val="00753EBF"/>
    <w:rsid w:val="0075444F"/>
    <w:rsid w:val="00755422"/>
    <w:rsid w:val="00755BC0"/>
    <w:rsid w:val="00755E2C"/>
    <w:rsid w:val="00755F88"/>
    <w:rsid w:val="0075643D"/>
    <w:rsid w:val="00756A08"/>
    <w:rsid w:val="00756C2E"/>
    <w:rsid w:val="00757071"/>
    <w:rsid w:val="007578A0"/>
    <w:rsid w:val="0076035D"/>
    <w:rsid w:val="00760B44"/>
    <w:rsid w:val="00762DE6"/>
    <w:rsid w:val="007667B3"/>
    <w:rsid w:val="00766B4C"/>
    <w:rsid w:val="007670A8"/>
    <w:rsid w:val="0076724E"/>
    <w:rsid w:val="007672FC"/>
    <w:rsid w:val="007713E3"/>
    <w:rsid w:val="00771C8F"/>
    <w:rsid w:val="00771D10"/>
    <w:rsid w:val="00774638"/>
    <w:rsid w:val="00774C72"/>
    <w:rsid w:val="00775A77"/>
    <w:rsid w:val="00775CEF"/>
    <w:rsid w:val="00776F1C"/>
    <w:rsid w:val="00776FA0"/>
    <w:rsid w:val="007774C4"/>
    <w:rsid w:val="00777AB7"/>
    <w:rsid w:val="0078172E"/>
    <w:rsid w:val="007841D1"/>
    <w:rsid w:val="007844F0"/>
    <w:rsid w:val="00786072"/>
    <w:rsid w:val="007867FD"/>
    <w:rsid w:val="00790B5B"/>
    <w:rsid w:val="00792206"/>
    <w:rsid w:val="00793C1E"/>
    <w:rsid w:val="00794EE9"/>
    <w:rsid w:val="00797EB7"/>
    <w:rsid w:val="007A0AFA"/>
    <w:rsid w:val="007A24B5"/>
    <w:rsid w:val="007A59CA"/>
    <w:rsid w:val="007A736F"/>
    <w:rsid w:val="007B112F"/>
    <w:rsid w:val="007B1461"/>
    <w:rsid w:val="007B15A7"/>
    <w:rsid w:val="007B1955"/>
    <w:rsid w:val="007B2BFE"/>
    <w:rsid w:val="007B2FA0"/>
    <w:rsid w:val="007B324C"/>
    <w:rsid w:val="007B403F"/>
    <w:rsid w:val="007B40AA"/>
    <w:rsid w:val="007B4458"/>
    <w:rsid w:val="007B558D"/>
    <w:rsid w:val="007B5EAF"/>
    <w:rsid w:val="007B6992"/>
    <w:rsid w:val="007B7007"/>
    <w:rsid w:val="007B7691"/>
    <w:rsid w:val="007B7B0B"/>
    <w:rsid w:val="007C031E"/>
    <w:rsid w:val="007C074D"/>
    <w:rsid w:val="007C0839"/>
    <w:rsid w:val="007C1F08"/>
    <w:rsid w:val="007C3FD3"/>
    <w:rsid w:val="007C471A"/>
    <w:rsid w:val="007C6D48"/>
    <w:rsid w:val="007D0D03"/>
    <w:rsid w:val="007D1124"/>
    <w:rsid w:val="007D18A5"/>
    <w:rsid w:val="007D2230"/>
    <w:rsid w:val="007D3336"/>
    <w:rsid w:val="007D4488"/>
    <w:rsid w:val="007D4825"/>
    <w:rsid w:val="007D63DF"/>
    <w:rsid w:val="007D652A"/>
    <w:rsid w:val="007D746C"/>
    <w:rsid w:val="007E1796"/>
    <w:rsid w:val="007E2073"/>
    <w:rsid w:val="007E25AD"/>
    <w:rsid w:val="007E276A"/>
    <w:rsid w:val="007E2BB2"/>
    <w:rsid w:val="007E3464"/>
    <w:rsid w:val="007E41C6"/>
    <w:rsid w:val="007E5941"/>
    <w:rsid w:val="007E6099"/>
    <w:rsid w:val="007E7313"/>
    <w:rsid w:val="007E7825"/>
    <w:rsid w:val="007F04E6"/>
    <w:rsid w:val="007F0F96"/>
    <w:rsid w:val="007F14DB"/>
    <w:rsid w:val="007F45AE"/>
    <w:rsid w:val="007F5084"/>
    <w:rsid w:val="007F5D81"/>
    <w:rsid w:val="007F5DEF"/>
    <w:rsid w:val="007F66B7"/>
    <w:rsid w:val="007F66FD"/>
    <w:rsid w:val="007F7D58"/>
    <w:rsid w:val="008002F5"/>
    <w:rsid w:val="0080057A"/>
    <w:rsid w:val="008015D0"/>
    <w:rsid w:val="00801D3B"/>
    <w:rsid w:val="00802DC9"/>
    <w:rsid w:val="00803D24"/>
    <w:rsid w:val="0080429E"/>
    <w:rsid w:val="00806B7B"/>
    <w:rsid w:val="00807539"/>
    <w:rsid w:val="00807884"/>
    <w:rsid w:val="0081048C"/>
    <w:rsid w:val="00811658"/>
    <w:rsid w:val="0081460D"/>
    <w:rsid w:val="008146C1"/>
    <w:rsid w:val="00814712"/>
    <w:rsid w:val="00814C57"/>
    <w:rsid w:val="00814D46"/>
    <w:rsid w:val="00815A3F"/>
    <w:rsid w:val="00815E6D"/>
    <w:rsid w:val="00816A0E"/>
    <w:rsid w:val="008202A3"/>
    <w:rsid w:val="008202AD"/>
    <w:rsid w:val="0082038D"/>
    <w:rsid w:val="00821B42"/>
    <w:rsid w:val="00822439"/>
    <w:rsid w:val="00823BEA"/>
    <w:rsid w:val="0082513F"/>
    <w:rsid w:val="00825ED0"/>
    <w:rsid w:val="00826492"/>
    <w:rsid w:val="008268EA"/>
    <w:rsid w:val="00826C6E"/>
    <w:rsid w:val="00826DB8"/>
    <w:rsid w:val="00827958"/>
    <w:rsid w:val="008300E8"/>
    <w:rsid w:val="008301B3"/>
    <w:rsid w:val="00831252"/>
    <w:rsid w:val="0083189A"/>
    <w:rsid w:val="00831DD0"/>
    <w:rsid w:val="0083241B"/>
    <w:rsid w:val="008327CF"/>
    <w:rsid w:val="00832939"/>
    <w:rsid w:val="00833372"/>
    <w:rsid w:val="008335A8"/>
    <w:rsid w:val="00833749"/>
    <w:rsid w:val="00833C55"/>
    <w:rsid w:val="0083413A"/>
    <w:rsid w:val="00835A2E"/>
    <w:rsid w:val="00835FC5"/>
    <w:rsid w:val="0083636B"/>
    <w:rsid w:val="008377D9"/>
    <w:rsid w:val="00837E87"/>
    <w:rsid w:val="008402F7"/>
    <w:rsid w:val="00841C31"/>
    <w:rsid w:val="00844275"/>
    <w:rsid w:val="00845B2E"/>
    <w:rsid w:val="00846719"/>
    <w:rsid w:val="008472F0"/>
    <w:rsid w:val="008474EF"/>
    <w:rsid w:val="008507BE"/>
    <w:rsid w:val="00850EF9"/>
    <w:rsid w:val="00852137"/>
    <w:rsid w:val="00853A76"/>
    <w:rsid w:val="00853EF7"/>
    <w:rsid w:val="00854F5A"/>
    <w:rsid w:val="0086069D"/>
    <w:rsid w:val="00861E5B"/>
    <w:rsid w:val="00863124"/>
    <w:rsid w:val="00863FBD"/>
    <w:rsid w:val="008656AB"/>
    <w:rsid w:val="00865A8A"/>
    <w:rsid w:val="00865ECA"/>
    <w:rsid w:val="0086688F"/>
    <w:rsid w:val="00867B5A"/>
    <w:rsid w:val="00867FD6"/>
    <w:rsid w:val="00870442"/>
    <w:rsid w:val="00870A08"/>
    <w:rsid w:val="00870D67"/>
    <w:rsid w:val="00872821"/>
    <w:rsid w:val="00872B28"/>
    <w:rsid w:val="00873FF9"/>
    <w:rsid w:val="00875F8B"/>
    <w:rsid w:val="00877B77"/>
    <w:rsid w:val="0088088A"/>
    <w:rsid w:val="0088126F"/>
    <w:rsid w:val="008816C9"/>
    <w:rsid w:val="00881D93"/>
    <w:rsid w:val="0088263F"/>
    <w:rsid w:val="008827E4"/>
    <w:rsid w:val="00882FC3"/>
    <w:rsid w:val="00883341"/>
    <w:rsid w:val="008837FC"/>
    <w:rsid w:val="00884FAD"/>
    <w:rsid w:val="00885964"/>
    <w:rsid w:val="00885B06"/>
    <w:rsid w:val="00886866"/>
    <w:rsid w:val="00886F6A"/>
    <w:rsid w:val="00887A25"/>
    <w:rsid w:val="008902F4"/>
    <w:rsid w:val="00890425"/>
    <w:rsid w:val="00891FB3"/>
    <w:rsid w:val="00892F71"/>
    <w:rsid w:val="00893525"/>
    <w:rsid w:val="00893A24"/>
    <w:rsid w:val="008978DC"/>
    <w:rsid w:val="008A0742"/>
    <w:rsid w:val="008A2B11"/>
    <w:rsid w:val="008A2D42"/>
    <w:rsid w:val="008A53B3"/>
    <w:rsid w:val="008A5DA7"/>
    <w:rsid w:val="008A6296"/>
    <w:rsid w:val="008A69A0"/>
    <w:rsid w:val="008A7730"/>
    <w:rsid w:val="008B062A"/>
    <w:rsid w:val="008B249D"/>
    <w:rsid w:val="008B25D9"/>
    <w:rsid w:val="008B3A97"/>
    <w:rsid w:val="008B6D28"/>
    <w:rsid w:val="008B7A10"/>
    <w:rsid w:val="008C0F12"/>
    <w:rsid w:val="008C38BB"/>
    <w:rsid w:val="008C72CC"/>
    <w:rsid w:val="008D009D"/>
    <w:rsid w:val="008D09FD"/>
    <w:rsid w:val="008D0F51"/>
    <w:rsid w:val="008D1298"/>
    <w:rsid w:val="008D270A"/>
    <w:rsid w:val="008D2BBE"/>
    <w:rsid w:val="008D2CE1"/>
    <w:rsid w:val="008D2FB4"/>
    <w:rsid w:val="008D3334"/>
    <w:rsid w:val="008D40F8"/>
    <w:rsid w:val="008D6F3B"/>
    <w:rsid w:val="008D747D"/>
    <w:rsid w:val="008E1773"/>
    <w:rsid w:val="008E21CB"/>
    <w:rsid w:val="008E29D1"/>
    <w:rsid w:val="008E2A03"/>
    <w:rsid w:val="008E2AA3"/>
    <w:rsid w:val="008E35BD"/>
    <w:rsid w:val="008E3D8A"/>
    <w:rsid w:val="008E3FE5"/>
    <w:rsid w:val="008E4493"/>
    <w:rsid w:val="008E527F"/>
    <w:rsid w:val="008E528D"/>
    <w:rsid w:val="008E66E5"/>
    <w:rsid w:val="008E6861"/>
    <w:rsid w:val="008E6B7C"/>
    <w:rsid w:val="008E6C02"/>
    <w:rsid w:val="008E6DBD"/>
    <w:rsid w:val="008F0B18"/>
    <w:rsid w:val="008F2A00"/>
    <w:rsid w:val="008F2BC3"/>
    <w:rsid w:val="008F5DAA"/>
    <w:rsid w:val="008F5E82"/>
    <w:rsid w:val="008F5FAD"/>
    <w:rsid w:val="008F6590"/>
    <w:rsid w:val="008F713A"/>
    <w:rsid w:val="00900487"/>
    <w:rsid w:val="0090061C"/>
    <w:rsid w:val="00900982"/>
    <w:rsid w:val="009024BD"/>
    <w:rsid w:val="009045A1"/>
    <w:rsid w:val="0090505E"/>
    <w:rsid w:val="00906769"/>
    <w:rsid w:val="00907F9C"/>
    <w:rsid w:val="009114D2"/>
    <w:rsid w:val="00914D69"/>
    <w:rsid w:val="009159C8"/>
    <w:rsid w:val="00916694"/>
    <w:rsid w:val="009169DC"/>
    <w:rsid w:val="00920167"/>
    <w:rsid w:val="009204D7"/>
    <w:rsid w:val="00920B28"/>
    <w:rsid w:val="00920EA7"/>
    <w:rsid w:val="0092143D"/>
    <w:rsid w:val="009217F1"/>
    <w:rsid w:val="0092246C"/>
    <w:rsid w:val="00922B1D"/>
    <w:rsid w:val="00925B12"/>
    <w:rsid w:val="00925D6F"/>
    <w:rsid w:val="00927BA8"/>
    <w:rsid w:val="00930040"/>
    <w:rsid w:val="009310BD"/>
    <w:rsid w:val="0093176A"/>
    <w:rsid w:val="00931AC9"/>
    <w:rsid w:val="00932ECF"/>
    <w:rsid w:val="009344D6"/>
    <w:rsid w:val="009350C3"/>
    <w:rsid w:val="00935B7E"/>
    <w:rsid w:val="0093666E"/>
    <w:rsid w:val="009367B2"/>
    <w:rsid w:val="009378B2"/>
    <w:rsid w:val="0094081A"/>
    <w:rsid w:val="00943115"/>
    <w:rsid w:val="00943605"/>
    <w:rsid w:val="00944451"/>
    <w:rsid w:val="00944F06"/>
    <w:rsid w:val="00944F46"/>
    <w:rsid w:val="009455C3"/>
    <w:rsid w:val="00947FD9"/>
    <w:rsid w:val="00950F4B"/>
    <w:rsid w:val="009519DB"/>
    <w:rsid w:val="009525B5"/>
    <w:rsid w:val="0095269A"/>
    <w:rsid w:val="00952CDE"/>
    <w:rsid w:val="00953082"/>
    <w:rsid w:val="009544F2"/>
    <w:rsid w:val="00955284"/>
    <w:rsid w:val="009564B4"/>
    <w:rsid w:val="00957034"/>
    <w:rsid w:val="00957B89"/>
    <w:rsid w:val="00962B8C"/>
    <w:rsid w:val="009637FC"/>
    <w:rsid w:val="00963A12"/>
    <w:rsid w:val="00964731"/>
    <w:rsid w:val="0096603B"/>
    <w:rsid w:val="00967BDC"/>
    <w:rsid w:val="009700BE"/>
    <w:rsid w:val="0097161D"/>
    <w:rsid w:val="0097280E"/>
    <w:rsid w:val="00972BE9"/>
    <w:rsid w:val="00973949"/>
    <w:rsid w:val="00973DE2"/>
    <w:rsid w:val="0097413C"/>
    <w:rsid w:val="009752C4"/>
    <w:rsid w:val="009761C0"/>
    <w:rsid w:val="00976CB4"/>
    <w:rsid w:val="0098069B"/>
    <w:rsid w:val="00981C19"/>
    <w:rsid w:val="009860BF"/>
    <w:rsid w:val="009869BD"/>
    <w:rsid w:val="00986B87"/>
    <w:rsid w:val="00990CD1"/>
    <w:rsid w:val="00993FC3"/>
    <w:rsid w:val="009950D0"/>
    <w:rsid w:val="00995903"/>
    <w:rsid w:val="0099683A"/>
    <w:rsid w:val="009A08C2"/>
    <w:rsid w:val="009A0B78"/>
    <w:rsid w:val="009A1A23"/>
    <w:rsid w:val="009A3250"/>
    <w:rsid w:val="009A4E9F"/>
    <w:rsid w:val="009A6E4D"/>
    <w:rsid w:val="009A7170"/>
    <w:rsid w:val="009B044F"/>
    <w:rsid w:val="009B1A8B"/>
    <w:rsid w:val="009B1B22"/>
    <w:rsid w:val="009B40CB"/>
    <w:rsid w:val="009B42E3"/>
    <w:rsid w:val="009B55B1"/>
    <w:rsid w:val="009B5D59"/>
    <w:rsid w:val="009B5EBE"/>
    <w:rsid w:val="009B658F"/>
    <w:rsid w:val="009C0161"/>
    <w:rsid w:val="009C0E56"/>
    <w:rsid w:val="009C1832"/>
    <w:rsid w:val="009C1F71"/>
    <w:rsid w:val="009C3044"/>
    <w:rsid w:val="009C445B"/>
    <w:rsid w:val="009C4669"/>
    <w:rsid w:val="009C5EE0"/>
    <w:rsid w:val="009C6035"/>
    <w:rsid w:val="009C6286"/>
    <w:rsid w:val="009C71EF"/>
    <w:rsid w:val="009C7B0B"/>
    <w:rsid w:val="009D0454"/>
    <w:rsid w:val="009D52B0"/>
    <w:rsid w:val="009D545B"/>
    <w:rsid w:val="009D7819"/>
    <w:rsid w:val="009E021C"/>
    <w:rsid w:val="009E1206"/>
    <w:rsid w:val="009E1233"/>
    <w:rsid w:val="009E1374"/>
    <w:rsid w:val="009E1DB4"/>
    <w:rsid w:val="009E2094"/>
    <w:rsid w:val="009E2203"/>
    <w:rsid w:val="009E2A2C"/>
    <w:rsid w:val="009E514C"/>
    <w:rsid w:val="009E7BD1"/>
    <w:rsid w:val="009E7C8B"/>
    <w:rsid w:val="009E7CD3"/>
    <w:rsid w:val="009F042B"/>
    <w:rsid w:val="009F0E5D"/>
    <w:rsid w:val="009F145C"/>
    <w:rsid w:val="009F2321"/>
    <w:rsid w:val="009F245F"/>
    <w:rsid w:val="009F2B46"/>
    <w:rsid w:val="009F374A"/>
    <w:rsid w:val="009F3894"/>
    <w:rsid w:val="009F3A88"/>
    <w:rsid w:val="009F4DA7"/>
    <w:rsid w:val="009F5F02"/>
    <w:rsid w:val="009F6A40"/>
    <w:rsid w:val="009F7BD1"/>
    <w:rsid w:val="00A011CA"/>
    <w:rsid w:val="00A02311"/>
    <w:rsid w:val="00A03105"/>
    <w:rsid w:val="00A03B78"/>
    <w:rsid w:val="00A0464F"/>
    <w:rsid w:val="00A05AF4"/>
    <w:rsid w:val="00A0657C"/>
    <w:rsid w:val="00A06A88"/>
    <w:rsid w:val="00A10E0E"/>
    <w:rsid w:val="00A11290"/>
    <w:rsid w:val="00A116A6"/>
    <w:rsid w:val="00A11FB3"/>
    <w:rsid w:val="00A12393"/>
    <w:rsid w:val="00A13640"/>
    <w:rsid w:val="00A14334"/>
    <w:rsid w:val="00A14570"/>
    <w:rsid w:val="00A14709"/>
    <w:rsid w:val="00A14D07"/>
    <w:rsid w:val="00A15CD1"/>
    <w:rsid w:val="00A15EA9"/>
    <w:rsid w:val="00A164CE"/>
    <w:rsid w:val="00A1764B"/>
    <w:rsid w:val="00A2006F"/>
    <w:rsid w:val="00A2253A"/>
    <w:rsid w:val="00A22CE5"/>
    <w:rsid w:val="00A22F27"/>
    <w:rsid w:val="00A23199"/>
    <w:rsid w:val="00A240B8"/>
    <w:rsid w:val="00A24BD9"/>
    <w:rsid w:val="00A25F83"/>
    <w:rsid w:val="00A26AC0"/>
    <w:rsid w:val="00A2790A"/>
    <w:rsid w:val="00A27C85"/>
    <w:rsid w:val="00A3069B"/>
    <w:rsid w:val="00A307A1"/>
    <w:rsid w:val="00A31E24"/>
    <w:rsid w:val="00A3228C"/>
    <w:rsid w:val="00A328D6"/>
    <w:rsid w:val="00A32DC4"/>
    <w:rsid w:val="00A33A46"/>
    <w:rsid w:val="00A34A90"/>
    <w:rsid w:val="00A3578B"/>
    <w:rsid w:val="00A40474"/>
    <w:rsid w:val="00A40498"/>
    <w:rsid w:val="00A41080"/>
    <w:rsid w:val="00A41E45"/>
    <w:rsid w:val="00A42E1D"/>
    <w:rsid w:val="00A445FA"/>
    <w:rsid w:val="00A47E77"/>
    <w:rsid w:val="00A501DD"/>
    <w:rsid w:val="00A519C6"/>
    <w:rsid w:val="00A51B18"/>
    <w:rsid w:val="00A5233C"/>
    <w:rsid w:val="00A5243C"/>
    <w:rsid w:val="00A52E81"/>
    <w:rsid w:val="00A53398"/>
    <w:rsid w:val="00A53F19"/>
    <w:rsid w:val="00A5513E"/>
    <w:rsid w:val="00A56491"/>
    <w:rsid w:val="00A56749"/>
    <w:rsid w:val="00A57483"/>
    <w:rsid w:val="00A57495"/>
    <w:rsid w:val="00A575D3"/>
    <w:rsid w:val="00A63CF5"/>
    <w:rsid w:val="00A644B9"/>
    <w:rsid w:val="00A64675"/>
    <w:rsid w:val="00A64969"/>
    <w:rsid w:val="00A66A15"/>
    <w:rsid w:val="00A679E4"/>
    <w:rsid w:val="00A67DC6"/>
    <w:rsid w:val="00A711D4"/>
    <w:rsid w:val="00A71BBD"/>
    <w:rsid w:val="00A72761"/>
    <w:rsid w:val="00A7276C"/>
    <w:rsid w:val="00A746F9"/>
    <w:rsid w:val="00A76374"/>
    <w:rsid w:val="00A7659E"/>
    <w:rsid w:val="00A77B6B"/>
    <w:rsid w:val="00A80DAA"/>
    <w:rsid w:val="00A81B94"/>
    <w:rsid w:val="00A83F2C"/>
    <w:rsid w:val="00A8576F"/>
    <w:rsid w:val="00A858F4"/>
    <w:rsid w:val="00A85A55"/>
    <w:rsid w:val="00A86533"/>
    <w:rsid w:val="00A86681"/>
    <w:rsid w:val="00A8706F"/>
    <w:rsid w:val="00A874EC"/>
    <w:rsid w:val="00A87C33"/>
    <w:rsid w:val="00A916CC"/>
    <w:rsid w:val="00A9216D"/>
    <w:rsid w:val="00A92288"/>
    <w:rsid w:val="00A9234A"/>
    <w:rsid w:val="00A9339B"/>
    <w:rsid w:val="00A93B27"/>
    <w:rsid w:val="00A93CC3"/>
    <w:rsid w:val="00A94B46"/>
    <w:rsid w:val="00A94FF6"/>
    <w:rsid w:val="00AA1BBE"/>
    <w:rsid w:val="00AA2164"/>
    <w:rsid w:val="00AA2B15"/>
    <w:rsid w:val="00AA3CB0"/>
    <w:rsid w:val="00AA45E6"/>
    <w:rsid w:val="00AA6125"/>
    <w:rsid w:val="00AA6ACA"/>
    <w:rsid w:val="00AA7F1D"/>
    <w:rsid w:val="00AB1225"/>
    <w:rsid w:val="00AB17B5"/>
    <w:rsid w:val="00AB1D25"/>
    <w:rsid w:val="00AB4AC9"/>
    <w:rsid w:val="00AB565B"/>
    <w:rsid w:val="00AB5A94"/>
    <w:rsid w:val="00AB6217"/>
    <w:rsid w:val="00AC42AC"/>
    <w:rsid w:val="00AC43C6"/>
    <w:rsid w:val="00AC4D0B"/>
    <w:rsid w:val="00AC78F7"/>
    <w:rsid w:val="00AD027E"/>
    <w:rsid w:val="00AD2C14"/>
    <w:rsid w:val="00AE0AE1"/>
    <w:rsid w:val="00AE336E"/>
    <w:rsid w:val="00AE39C5"/>
    <w:rsid w:val="00AE44F5"/>
    <w:rsid w:val="00AE5963"/>
    <w:rsid w:val="00AF0A51"/>
    <w:rsid w:val="00AF0C73"/>
    <w:rsid w:val="00AF0FB3"/>
    <w:rsid w:val="00AF1676"/>
    <w:rsid w:val="00AF4102"/>
    <w:rsid w:val="00AF4E00"/>
    <w:rsid w:val="00AF5275"/>
    <w:rsid w:val="00AF5504"/>
    <w:rsid w:val="00AF6606"/>
    <w:rsid w:val="00AF7A5F"/>
    <w:rsid w:val="00B00017"/>
    <w:rsid w:val="00B002AE"/>
    <w:rsid w:val="00B00D01"/>
    <w:rsid w:val="00B013BD"/>
    <w:rsid w:val="00B01B26"/>
    <w:rsid w:val="00B02373"/>
    <w:rsid w:val="00B0260D"/>
    <w:rsid w:val="00B02C6A"/>
    <w:rsid w:val="00B02FC3"/>
    <w:rsid w:val="00B033A2"/>
    <w:rsid w:val="00B03651"/>
    <w:rsid w:val="00B039D2"/>
    <w:rsid w:val="00B03A32"/>
    <w:rsid w:val="00B059FE"/>
    <w:rsid w:val="00B06A7A"/>
    <w:rsid w:val="00B10D3E"/>
    <w:rsid w:val="00B11979"/>
    <w:rsid w:val="00B12B3F"/>
    <w:rsid w:val="00B12C3A"/>
    <w:rsid w:val="00B131BD"/>
    <w:rsid w:val="00B13BB8"/>
    <w:rsid w:val="00B13E98"/>
    <w:rsid w:val="00B15F82"/>
    <w:rsid w:val="00B162B3"/>
    <w:rsid w:val="00B16767"/>
    <w:rsid w:val="00B170A3"/>
    <w:rsid w:val="00B17BEF"/>
    <w:rsid w:val="00B21CD8"/>
    <w:rsid w:val="00B223FF"/>
    <w:rsid w:val="00B2254E"/>
    <w:rsid w:val="00B22ADA"/>
    <w:rsid w:val="00B22B52"/>
    <w:rsid w:val="00B22DA6"/>
    <w:rsid w:val="00B23A1E"/>
    <w:rsid w:val="00B24099"/>
    <w:rsid w:val="00B269A2"/>
    <w:rsid w:val="00B27CDD"/>
    <w:rsid w:val="00B3097D"/>
    <w:rsid w:val="00B3127D"/>
    <w:rsid w:val="00B31E5E"/>
    <w:rsid w:val="00B31F5B"/>
    <w:rsid w:val="00B33880"/>
    <w:rsid w:val="00B341B6"/>
    <w:rsid w:val="00B34F3F"/>
    <w:rsid w:val="00B35DFC"/>
    <w:rsid w:val="00B4095B"/>
    <w:rsid w:val="00B41414"/>
    <w:rsid w:val="00B41BD6"/>
    <w:rsid w:val="00B433F9"/>
    <w:rsid w:val="00B435B0"/>
    <w:rsid w:val="00B43955"/>
    <w:rsid w:val="00B4407E"/>
    <w:rsid w:val="00B4564C"/>
    <w:rsid w:val="00B45D6D"/>
    <w:rsid w:val="00B45EF1"/>
    <w:rsid w:val="00B46D05"/>
    <w:rsid w:val="00B46F6B"/>
    <w:rsid w:val="00B50AD2"/>
    <w:rsid w:val="00B51097"/>
    <w:rsid w:val="00B52378"/>
    <w:rsid w:val="00B53901"/>
    <w:rsid w:val="00B5455D"/>
    <w:rsid w:val="00B55914"/>
    <w:rsid w:val="00B57089"/>
    <w:rsid w:val="00B60C72"/>
    <w:rsid w:val="00B62C37"/>
    <w:rsid w:val="00B63C07"/>
    <w:rsid w:val="00B64F23"/>
    <w:rsid w:val="00B662DB"/>
    <w:rsid w:val="00B672F2"/>
    <w:rsid w:val="00B67D84"/>
    <w:rsid w:val="00B7058A"/>
    <w:rsid w:val="00B71C0B"/>
    <w:rsid w:val="00B725FE"/>
    <w:rsid w:val="00B72E5A"/>
    <w:rsid w:val="00B748AF"/>
    <w:rsid w:val="00B74F93"/>
    <w:rsid w:val="00B74F96"/>
    <w:rsid w:val="00B77D64"/>
    <w:rsid w:val="00B80AC5"/>
    <w:rsid w:val="00B8174B"/>
    <w:rsid w:val="00B81C15"/>
    <w:rsid w:val="00B81FC0"/>
    <w:rsid w:val="00B826B6"/>
    <w:rsid w:val="00B82EE9"/>
    <w:rsid w:val="00B85927"/>
    <w:rsid w:val="00B87078"/>
    <w:rsid w:val="00B87D4F"/>
    <w:rsid w:val="00B916F9"/>
    <w:rsid w:val="00B91C37"/>
    <w:rsid w:val="00B930B9"/>
    <w:rsid w:val="00B93425"/>
    <w:rsid w:val="00B93473"/>
    <w:rsid w:val="00B94598"/>
    <w:rsid w:val="00B96428"/>
    <w:rsid w:val="00B97EAC"/>
    <w:rsid w:val="00BA1498"/>
    <w:rsid w:val="00BA34BA"/>
    <w:rsid w:val="00BA39C9"/>
    <w:rsid w:val="00BA5E2C"/>
    <w:rsid w:val="00BA707E"/>
    <w:rsid w:val="00BA7714"/>
    <w:rsid w:val="00BB13BE"/>
    <w:rsid w:val="00BB15B1"/>
    <w:rsid w:val="00BB2B3E"/>
    <w:rsid w:val="00BB40B2"/>
    <w:rsid w:val="00BB4B81"/>
    <w:rsid w:val="00BB757F"/>
    <w:rsid w:val="00BC1401"/>
    <w:rsid w:val="00BC1927"/>
    <w:rsid w:val="00BC2612"/>
    <w:rsid w:val="00BC4951"/>
    <w:rsid w:val="00BC4F44"/>
    <w:rsid w:val="00BC5139"/>
    <w:rsid w:val="00BC6B61"/>
    <w:rsid w:val="00BC6F85"/>
    <w:rsid w:val="00BC771A"/>
    <w:rsid w:val="00BC7FB9"/>
    <w:rsid w:val="00BD00BD"/>
    <w:rsid w:val="00BD09C0"/>
    <w:rsid w:val="00BD2D13"/>
    <w:rsid w:val="00BD34E4"/>
    <w:rsid w:val="00BD35ED"/>
    <w:rsid w:val="00BD3908"/>
    <w:rsid w:val="00BD431D"/>
    <w:rsid w:val="00BD4EC1"/>
    <w:rsid w:val="00BD5241"/>
    <w:rsid w:val="00BD5C03"/>
    <w:rsid w:val="00BD6227"/>
    <w:rsid w:val="00BD7FC8"/>
    <w:rsid w:val="00BE08D5"/>
    <w:rsid w:val="00BE21D4"/>
    <w:rsid w:val="00BE23A5"/>
    <w:rsid w:val="00BE55C9"/>
    <w:rsid w:val="00BE63A1"/>
    <w:rsid w:val="00BE76FB"/>
    <w:rsid w:val="00BF0569"/>
    <w:rsid w:val="00BF10FE"/>
    <w:rsid w:val="00BF11D6"/>
    <w:rsid w:val="00BF130F"/>
    <w:rsid w:val="00BF1B5F"/>
    <w:rsid w:val="00BF30C8"/>
    <w:rsid w:val="00BF3AFB"/>
    <w:rsid w:val="00BF5968"/>
    <w:rsid w:val="00BF7152"/>
    <w:rsid w:val="00BF71DB"/>
    <w:rsid w:val="00BF72B9"/>
    <w:rsid w:val="00C005E0"/>
    <w:rsid w:val="00C007C4"/>
    <w:rsid w:val="00C0103E"/>
    <w:rsid w:val="00C02DB7"/>
    <w:rsid w:val="00C033AC"/>
    <w:rsid w:val="00C03F32"/>
    <w:rsid w:val="00C0483A"/>
    <w:rsid w:val="00C04D5B"/>
    <w:rsid w:val="00C05088"/>
    <w:rsid w:val="00C06BE8"/>
    <w:rsid w:val="00C06F1C"/>
    <w:rsid w:val="00C11740"/>
    <w:rsid w:val="00C138B5"/>
    <w:rsid w:val="00C13B84"/>
    <w:rsid w:val="00C14D70"/>
    <w:rsid w:val="00C1681E"/>
    <w:rsid w:val="00C22F9D"/>
    <w:rsid w:val="00C2398F"/>
    <w:rsid w:val="00C23E29"/>
    <w:rsid w:val="00C23E8B"/>
    <w:rsid w:val="00C247D6"/>
    <w:rsid w:val="00C24CBC"/>
    <w:rsid w:val="00C2519C"/>
    <w:rsid w:val="00C2540B"/>
    <w:rsid w:val="00C2586B"/>
    <w:rsid w:val="00C27D48"/>
    <w:rsid w:val="00C3020E"/>
    <w:rsid w:val="00C30EF4"/>
    <w:rsid w:val="00C31289"/>
    <w:rsid w:val="00C31A9E"/>
    <w:rsid w:val="00C31C13"/>
    <w:rsid w:val="00C3418E"/>
    <w:rsid w:val="00C351BF"/>
    <w:rsid w:val="00C35CB3"/>
    <w:rsid w:val="00C36AF8"/>
    <w:rsid w:val="00C37426"/>
    <w:rsid w:val="00C40CF1"/>
    <w:rsid w:val="00C4245A"/>
    <w:rsid w:val="00C436C0"/>
    <w:rsid w:val="00C43C68"/>
    <w:rsid w:val="00C444DA"/>
    <w:rsid w:val="00C44748"/>
    <w:rsid w:val="00C44D32"/>
    <w:rsid w:val="00C45A1C"/>
    <w:rsid w:val="00C46736"/>
    <w:rsid w:val="00C46875"/>
    <w:rsid w:val="00C471B5"/>
    <w:rsid w:val="00C50386"/>
    <w:rsid w:val="00C5589C"/>
    <w:rsid w:val="00C56505"/>
    <w:rsid w:val="00C567C2"/>
    <w:rsid w:val="00C571D9"/>
    <w:rsid w:val="00C57223"/>
    <w:rsid w:val="00C576AA"/>
    <w:rsid w:val="00C57B65"/>
    <w:rsid w:val="00C600F0"/>
    <w:rsid w:val="00C60E24"/>
    <w:rsid w:val="00C61132"/>
    <w:rsid w:val="00C627A2"/>
    <w:rsid w:val="00C62DC1"/>
    <w:rsid w:val="00C6450F"/>
    <w:rsid w:val="00C64EA2"/>
    <w:rsid w:val="00C659F8"/>
    <w:rsid w:val="00C73640"/>
    <w:rsid w:val="00C74BA0"/>
    <w:rsid w:val="00C74ECF"/>
    <w:rsid w:val="00C75BD4"/>
    <w:rsid w:val="00C75FD6"/>
    <w:rsid w:val="00C76854"/>
    <w:rsid w:val="00C80590"/>
    <w:rsid w:val="00C8115C"/>
    <w:rsid w:val="00C865C7"/>
    <w:rsid w:val="00C86985"/>
    <w:rsid w:val="00C86BE0"/>
    <w:rsid w:val="00C92054"/>
    <w:rsid w:val="00CA170D"/>
    <w:rsid w:val="00CA364B"/>
    <w:rsid w:val="00CA3705"/>
    <w:rsid w:val="00CA37B3"/>
    <w:rsid w:val="00CA3D83"/>
    <w:rsid w:val="00CA4E95"/>
    <w:rsid w:val="00CA5421"/>
    <w:rsid w:val="00CA7AA8"/>
    <w:rsid w:val="00CB06AE"/>
    <w:rsid w:val="00CB3013"/>
    <w:rsid w:val="00CB4063"/>
    <w:rsid w:val="00CB6752"/>
    <w:rsid w:val="00CC0500"/>
    <w:rsid w:val="00CC2092"/>
    <w:rsid w:val="00CC3122"/>
    <w:rsid w:val="00CC3C2D"/>
    <w:rsid w:val="00CC409F"/>
    <w:rsid w:val="00CC54A3"/>
    <w:rsid w:val="00CC643C"/>
    <w:rsid w:val="00CC6850"/>
    <w:rsid w:val="00CC7037"/>
    <w:rsid w:val="00CC7580"/>
    <w:rsid w:val="00CC7EFB"/>
    <w:rsid w:val="00CD06ED"/>
    <w:rsid w:val="00CD18C0"/>
    <w:rsid w:val="00CD2F8C"/>
    <w:rsid w:val="00CD3504"/>
    <w:rsid w:val="00CD3CA7"/>
    <w:rsid w:val="00CD4BAF"/>
    <w:rsid w:val="00CD633D"/>
    <w:rsid w:val="00CD6430"/>
    <w:rsid w:val="00CD7490"/>
    <w:rsid w:val="00CD76C4"/>
    <w:rsid w:val="00CE011B"/>
    <w:rsid w:val="00CE11A2"/>
    <w:rsid w:val="00CE268B"/>
    <w:rsid w:val="00CE2BDB"/>
    <w:rsid w:val="00CE3A35"/>
    <w:rsid w:val="00CE6F15"/>
    <w:rsid w:val="00CF1D17"/>
    <w:rsid w:val="00CF2136"/>
    <w:rsid w:val="00CF2C26"/>
    <w:rsid w:val="00CF3381"/>
    <w:rsid w:val="00CF3AD3"/>
    <w:rsid w:val="00CF4A60"/>
    <w:rsid w:val="00CF4D94"/>
    <w:rsid w:val="00CF5A07"/>
    <w:rsid w:val="00CF6388"/>
    <w:rsid w:val="00CF6608"/>
    <w:rsid w:val="00CF76B7"/>
    <w:rsid w:val="00D000BD"/>
    <w:rsid w:val="00D0087E"/>
    <w:rsid w:val="00D00C46"/>
    <w:rsid w:val="00D019BC"/>
    <w:rsid w:val="00D02335"/>
    <w:rsid w:val="00D04129"/>
    <w:rsid w:val="00D04B23"/>
    <w:rsid w:val="00D0572A"/>
    <w:rsid w:val="00D0604A"/>
    <w:rsid w:val="00D10F96"/>
    <w:rsid w:val="00D11771"/>
    <w:rsid w:val="00D1245E"/>
    <w:rsid w:val="00D12674"/>
    <w:rsid w:val="00D12A0E"/>
    <w:rsid w:val="00D12DBC"/>
    <w:rsid w:val="00D12E1E"/>
    <w:rsid w:val="00D13A17"/>
    <w:rsid w:val="00D165D1"/>
    <w:rsid w:val="00D16E06"/>
    <w:rsid w:val="00D175D3"/>
    <w:rsid w:val="00D1760B"/>
    <w:rsid w:val="00D17A3B"/>
    <w:rsid w:val="00D22F10"/>
    <w:rsid w:val="00D23278"/>
    <w:rsid w:val="00D24FFB"/>
    <w:rsid w:val="00D26199"/>
    <w:rsid w:val="00D27AF6"/>
    <w:rsid w:val="00D310E5"/>
    <w:rsid w:val="00D32780"/>
    <w:rsid w:val="00D327AA"/>
    <w:rsid w:val="00D3366B"/>
    <w:rsid w:val="00D33F07"/>
    <w:rsid w:val="00D34A08"/>
    <w:rsid w:val="00D34D49"/>
    <w:rsid w:val="00D36523"/>
    <w:rsid w:val="00D40F62"/>
    <w:rsid w:val="00D4131D"/>
    <w:rsid w:val="00D41E78"/>
    <w:rsid w:val="00D42069"/>
    <w:rsid w:val="00D43529"/>
    <w:rsid w:val="00D4398E"/>
    <w:rsid w:val="00D44233"/>
    <w:rsid w:val="00D44E60"/>
    <w:rsid w:val="00D505CE"/>
    <w:rsid w:val="00D50623"/>
    <w:rsid w:val="00D50AFA"/>
    <w:rsid w:val="00D52091"/>
    <w:rsid w:val="00D532E8"/>
    <w:rsid w:val="00D5342C"/>
    <w:rsid w:val="00D5365D"/>
    <w:rsid w:val="00D53964"/>
    <w:rsid w:val="00D54076"/>
    <w:rsid w:val="00D55290"/>
    <w:rsid w:val="00D55B9A"/>
    <w:rsid w:val="00D55F84"/>
    <w:rsid w:val="00D57D97"/>
    <w:rsid w:val="00D57DE5"/>
    <w:rsid w:val="00D60625"/>
    <w:rsid w:val="00D60686"/>
    <w:rsid w:val="00D60C0D"/>
    <w:rsid w:val="00D6371E"/>
    <w:rsid w:val="00D64C6C"/>
    <w:rsid w:val="00D65172"/>
    <w:rsid w:val="00D66BB4"/>
    <w:rsid w:val="00D67A69"/>
    <w:rsid w:val="00D70E4F"/>
    <w:rsid w:val="00D716D3"/>
    <w:rsid w:val="00D7479C"/>
    <w:rsid w:val="00D74902"/>
    <w:rsid w:val="00D74C98"/>
    <w:rsid w:val="00D74F6E"/>
    <w:rsid w:val="00D750F6"/>
    <w:rsid w:val="00D752AE"/>
    <w:rsid w:val="00D7799D"/>
    <w:rsid w:val="00D77F02"/>
    <w:rsid w:val="00D81F25"/>
    <w:rsid w:val="00D84D34"/>
    <w:rsid w:val="00D8590A"/>
    <w:rsid w:val="00D85FE4"/>
    <w:rsid w:val="00D86937"/>
    <w:rsid w:val="00D87367"/>
    <w:rsid w:val="00D90F50"/>
    <w:rsid w:val="00D926B8"/>
    <w:rsid w:val="00D93113"/>
    <w:rsid w:val="00D93EB1"/>
    <w:rsid w:val="00D953C9"/>
    <w:rsid w:val="00DA1948"/>
    <w:rsid w:val="00DA19DA"/>
    <w:rsid w:val="00DA2FD7"/>
    <w:rsid w:val="00DA3BDA"/>
    <w:rsid w:val="00DA3D35"/>
    <w:rsid w:val="00DA5E47"/>
    <w:rsid w:val="00DA5FA7"/>
    <w:rsid w:val="00DB0246"/>
    <w:rsid w:val="00DB0ADE"/>
    <w:rsid w:val="00DB148A"/>
    <w:rsid w:val="00DB2FCA"/>
    <w:rsid w:val="00DB448E"/>
    <w:rsid w:val="00DB5EA7"/>
    <w:rsid w:val="00DB75F8"/>
    <w:rsid w:val="00DB7B0D"/>
    <w:rsid w:val="00DC138A"/>
    <w:rsid w:val="00DC21D3"/>
    <w:rsid w:val="00DC2354"/>
    <w:rsid w:val="00DC2457"/>
    <w:rsid w:val="00DC2962"/>
    <w:rsid w:val="00DC33E4"/>
    <w:rsid w:val="00DC3556"/>
    <w:rsid w:val="00DC52F0"/>
    <w:rsid w:val="00DC5A01"/>
    <w:rsid w:val="00DC6BAF"/>
    <w:rsid w:val="00DC6BB6"/>
    <w:rsid w:val="00DC6C4E"/>
    <w:rsid w:val="00DD16D1"/>
    <w:rsid w:val="00DD244A"/>
    <w:rsid w:val="00DD2F75"/>
    <w:rsid w:val="00DD6FC3"/>
    <w:rsid w:val="00DD7A35"/>
    <w:rsid w:val="00DD7CE6"/>
    <w:rsid w:val="00DE051F"/>
    <w:rsid w:val="00DE06CA"/>
    <w:rsid w:val="00DE0A04"/>
    <w:rsid w:val="00DE296B"/>
    <w:rsid w:val="00DE30A4"/>
    <w:rsid w:val="00DE394F"/>
    <w:rsid w:val="00DE3DBD"/>
    <w:rsid w:val="00DE46FA"/>
    <w:rsid w:val="00DE47B1"/>
    <w:rsid w:val="00DE61C6"/>
    <w:rsid w:val="00DE699D"/>
    <w:rsid w:val="00DE7A52"/>
    <w:rsid w:val="00DF0C6A"/>
    <w:rsid w:val="00DF24FB"/>
    <w:rsid w:val="00DF2960"/>
    <w:rsid w:val="00DF4121"/>
    <w:rsid w:val="00DF69D2"/>
    <w:rsid w:val="00DF6B4C"/>
    <w:rsid w:val="00DF7BB6"/>
    <w:rsid w:val="00E00ABF"/>
    <w:rsid w:val="00E00E91"/>
    <w:rsid w:val="00E014A8"/>
    <w:rsid w:val="00E023DF"/>
    <w:rsid w:val="00E02535"/>
    <w:rsid w:val="00E02760"/>
    <w:rsid w:val="00E02CC9"/>
    <w:rsid w:val="00E03BDF"/>
    <w:rsid w:val="00E04C7E"/>
    <w:rsid w:val="00E10BF6"/>
    <w:rsid w:val="00E11488"/>
    <w:rsid w:val="00E1317E"/>
    <w:rsid w:val="00E1320E"/>
    <w:rsid w:val="00E13B80"/>
    <w:rsid w:val="00E14713"/>
    <w:rsid w:val="00E16606"/>
    <w:rsid w:val="00E167B3"/>
    <w:rsid w:val="00E1716D"/>
    <w:rsid w:val="00E2007D"/>
    <w:rsid w:val="00E2024A"/>
    <w:rsid w:val="00E23CD4"/>
    <w:rsid w:val="00E257EC"/>
    <w:rsid w:val="00E2620A"/>
    <w:rsid w:val="00E26760"/>
    <w:rsid w:val="00E26C78"/>
    <w:rsid w:val="00E3216B"/>
    <w:rsid w:val="00E330EE"/>
    <w:rsid w:val="00E338EE"/>
    <w:rsid w:val="00E339B3"/>
    <w:rsid w:val="00E33BE8"/>
    <w:rsid w:val="00E343A7"/>
    <w:rsid w:val="00E368A4"/>
    <w:rsid w:val="00E4082D"/>
    <w:rsid w:val="00E42006"/>
    <w:rsid w:val="00E42329"/>
    <w:rsid w:val="00E4295C"/>
    <w:rsid w:val="00E43D2C"/>
    <w:rsid w:val="00E4447D"/>
    <w:rsid w:val="00E471A3"/>
    <w:rsid w:val="00E47DFD"/>
    <w:rsid w:val="00E50F59"/>
    <w:rsid w:val="00E5171E"/>
    <w:rsid w:val="00E531F0"/>
    <w:rsid w:val="00E5444E"/>
    <w:rsid w:val="00E55EB9"/>
    <w:rsid w:val="00E5740D"/>
    <w:rsid w:val="00E607CB"/>
    <w:rsid w:val="00E62435"/>
    <w:rsid w:val="00E628BE"/>
    <w:rsid w:val="00E64897"/>
    <w:rsid w:val="00E65429"/>
    <w:rsid w:val="00E6670A"/>
    <w:rsid w:val="00E66E85"/>
    <w:rsid w:val="00E71707"/>
    <w:rsid w:val="00E718AC"/>
    <w:rsid w:val="00E749BF"/>
    <w:rsid w:val="00E750FB"/>
    <w:rsid w:val="00E76CF2"/>
    <w:rsid w:val="00E77C3A"/>
    <w:rsid w:val="00E803AE"/>
    <w:rsid w:val="00E80DA1"/>
    <w:rsid w:val="00E81A11"/>
    <w:rsid w:val="00E81E7F"/>
    <w:rsid w:val="00E820B7"/>
    <w:rsid w:val="00E83464"/>
    <w:rsid w:val="00E84212"/>
    <w:rsid w:val="00E86208"/>
    <w:rsid w:val="00E86316"/>
    <w:rsid w:val="00E864A4"/>
    <w:rsid w:val="00E872BE"/>
    <w:rsid w:val="00E900C8"/>
    <w:rsid w:val="00E95910"/>
    <w:rsid w:val="00E963B9"/>
    <w:rsid w:val="00EA17FA"/>
    <w:rsid w:val="00EA2613"/>
    <w:rsid w:val="00EA4541"/>
    <w:rsid w:val="00EA4B95"/>
    <w:rsid w:val="00EA541B"/>
    <w:rsid w:val="00EA6AD0"/>
    <w:rsid w:val="00EA7086"/>
    <w:rsid w:val="00EA79BD"/>
    <w:rsid w:val="00EA7A6C"/>
    <w:rsid w:val="00EB0E9A"/>
    <w:rsid w:val="00EB20C8"/>
    <w:rsid w:val="00EB239D"/>
    <w:rsid w:val="00EB2C2C"/>
    <w:rsid w:val="00EB3396"/>
    <w:rsid w:val="00EB3D8F"/>
    <w:rsid w:val="00EB545A"/>
    <w:rsid w:val="00EB765E"/>
    <w:rsid w:val="00EB7673"/>
    <w:rsid w:val="00EC07F8"/>
    <w:rsid w:val="00EC1478"/>
    <w:rsid w:val="00EC32B3"/>
    <w:rsid w:val="00EC4F70"/>
    <w:rsid w:val="00EC5079"/>
    <w:rsid w:val="00EC612D"/>
    <w:rsid w:val="00EC645C"/>
    <w:rsid w:val="00EC6F3E"/>
    <w:rsid w:val="00EC7A1E"/>
    <w:rsid w:val="00ED05E3"/>
    <w:rsid w:val="00ED1735"/>
    <w:rsid w:val="00ED1CCE"/>
    <w:rsid w:val="00ED25F0"/>
    <w:rsid w:val="00ED2C66"/>
    <w:rsid w:val="00ED2DDF"/>
    <w:rsid w:val="00ED6157"/>
    <w:rsid w:val="00ED7236"/>
    <w:rsid w:val="00EE0513"/>
    <w:rsid w:val="00EE05A1"/>
    <w:rsid w:val="00EE0B7E"/>
    <w:rsid w:val="00EE26D5"/>
    <w:rsid w:val="00EE325B"/>
    <w:rsid w:val="00EE3B56"/>
    <w:rsid w:val="00EE40E5"/>
    <w:rsid w:val="00EE4B2B"/>
    <w:rsid w:val="00EE5D49"/>
    <w:rsid w:val="00EE6536"/>
    <w:rsid w:val="00EE73E3"/>
    <w:rsid w:val="00EF03FE"/>
    <w:rsid w:val="00EF156B"/>
    <w:rsid w:val="00EF199E"/>
    <w:rsid w:val="00EF360C"/>
    <w:rsid w:val="00EF4907"/>
    <w:rsid w:val="00F007D1"/>
    <w:rsid w:val="00F01417"/>
    <w:rsid w:val="00F0316E"/>
    <w:rsid w:val="00F04377"/>
    <w:rsid w:val="00F05142"/>
    <w:rsid w:val="00F05502"/>
    <w:rsid w:val="00F05B7A"/>
    <w:rsid w:val="00F06154"/>
    <w:rsid w:val="00F11CB4"/>
    <w:rsid w:val="00F13030"/>
    <w:rsid w:val="00F137C0"/>
    <w:rsid w:val="00F161B6"/>
    <w:rsid w:val="00F1734A"/>
    <w:rsid w:val="00F232F3"/>
    <w:rsid w:val="00F234A3"/>
    <w:rsid w:val="00F2473A"/>
    <w:rsid w:val="00F25464"/>
    <w:rsid w:val="00F254FC"/>
    <w:rsid w:val="00F26233"/>
    <w:rsid w:val="00F2764A"/>
    <w:rsid w:val="00F304D2"/>
    <w:rsid w:val="00F3060C"/>
    <w:rsid w:val="00F31FB3"/>
    <w:rsid w:val="00F33089"/>
    <w:rsid w:val="00F332B9"/>
    <w:rsid w:val="00F333DB"/>
    <w:rsid w:val="00F34069"/>
    <w:rsid w:val="00F344D3"/>
    <w:rsid w:val="00F34886"/>
    <w:rsid w:val="00F359F5"/>
    <w:rsid w:val="00F36432"/>
    <w:rsid w:val="00F37BD6"/>
    <w:rsid w:val="00F40C58"/>
    <w:rsid w:val="00F40CF2"/>
    <w:rsid w:val="00F41EDD"/>
    <w:rsid w:val="00F42D21"/>
    <w:rsid w:val="00F436B0"/>
    <w:rsid w:val="00F43848"/>
    <w:rsid w:val="00F443C1"/>
    <w:rsid w:val="00F446B3"/>
    <w:rsid w:val="00F45B6B"/>
    <w:rsid w:val="00F45C34"/>
    <w:rsid w:val="00F45C5C"/>
    <w:rsid w:val="00F45D91"/>
    <w:rsid w:val="00F46735"/>
    <w:rsid w:val="00F46EFD"/>
    <w:rsid w:val="00F505C2"/>
    <w:rsid w:val="00F51DBC"/>
    <w:rsid w:val="00F539B9"/>
    <w:rsid w:val="00F53F78"/>
    <w:rsid w:val="00F54077"/>
    <w:rsid w:val="00F556AD"/>
    <w:rsid w:val="00F5609C"/>
    <w:rsid w:val="00F56477"/>
    <w:rsid w:val="00F56D84"/>
    <w:rsid w:val="00F60451"/>
    <w:rsid w:val="00F609F1"/>
    <w:rsid w:val="00F61C1C"/>
    <w:rsid w:val="00F61FCC"/>
    <w:rsid w:val="00F64055"/>
    <w:rsid w:val="00F64549"/>
    <w:rsid w:val="00F65CEF"/>
    <w:rsid w:val="00F65D9F"/>
    <w:rsid w:val="00F6608B"/>
    <w:rsid w:val="00F66C07"/>
    <w:rsid w:val="00F66F33"/>
    <w:rsid w:val="00F67200"/>
    <w:rsid w:val="00F67260"/>
    <w:rsid w:val="00F67299"/>
    <w:rsid w:val="00F70383"/>
    <w:rsid w:val="00F71AAB"/>
    <w:rsid w:val="00F7204E"/>
    <w:rsid w:val="00F72453"/>
    <w:rsid w:val="00F732BB"/>
    <w:rsid w:val="00F73330"/>
    <w:rsid w:val="00F738C5"/>
    <w:rsid w:val="00F73C12"/>
    <w:rsid w:val="00F73D1E"/>
    <w:rsid w:val="00F73F24"/>
    <w:rsid w:val="00F753FE"/>
    <w:rsid w:val="00F757D4"/>
    <w:rsid w:val="00F768B3"/>
    <w:rsid w:val="00F807F7"/>
    <w:rsid w:val="00F808CE"/>
    <w:rsid w:val="00F81676"/>
    <w:rsid w:val="00F83935"/>
    <w:rsid w:val="00F83B4C"/>
    <w:rsid w:val="00F84AFE"/>
    <w:rsid w:val="00F854FD"/>
    <w:rsid w:val="00F863DB"/>
    <w:rsid w:val="00F866C6"/>
    <w:rsid w:val="00F86D30"/>
    <w:rsid w:val="00F86D56"/>
    <w:rsid w:val="00F91765"/>
    <w:rsid w:val="00F91897"/>
    <w:rsid w:val="00F91B37"/>
    <w:rsid w:val="00F92B53"/>
    <w:rsid w:val="00F92B77"/>
    <w:rsid w:val="00F93BE9"/>
    <w:rsid w:val="00F93E67"/>
    <w:rsid w:val="00F947E2"/>
    <w:rsid w:val="00F952BF"/>
    <w:rsid w:val="00F9703B"/>
    <w:rsid w:val="00FA1BFB"/>
    <w:rsid w:val="00FA3676"/>
    <w:rsid w:val="00FA39DB"/>
    <w:rsid w:val="00FA4138"/>
    <w:rsid w:val="00FA51AE"/>
    <w:rsid w:val="00FA5601"/>
    <w:rsid w:val="00FA5BB6"/>
    <w:rsid w:val="00FA6BCF"/>
    <w:rsid w:val="00FA7875"/>
    <w:rsid w:val="00FA7C40"/>
    <w:rsid w:val="00FB218A"/>
    <w:rsid w:val="00FB32D4"/>
    <w:rsid w:val="00FB3481"/>
    <w:rsid w:val="00FB39A7"/>
    <w:rsid w:val="00FB5672"/>
    <w:rsid w:val="00FB622D"/>
    <w:rsid w:val="00FB6A5E"/>
    <w:rsid w:val="00FB6AAB"/>
    <w:rsid w:val="00FB6C66"/>
    <w:rsid w:val="00FC0577"/>
    <w:rsid w:val="00FC0BB4"/>
    <w:rsid w:val="00FC1DF6"/>
    <w:rsid w:val="00FC260F"/>
    <w:rsid w:val="00FC2C0B"/>
    <w:rsid w:val="00FC3075"/>
    <w:rsid w:val="00FC31E2"/>
    <w:rsid w:val="00FC32F1"/>
    <w:rsid w:val="00FC4215"/>
    <w:rsid w:val="00FC44B2"/>
    <w:rsid w:val="00FC4AE0"/>
    <w:rsid w:val="00FC5A9E"/>
    <w:rsid w:val="00FC6B80"/>
    <w:rsid w:val="00FC7054"/>
    <w:rsid w:val="00FC7F9B"/>
    <w:rsid w:val="00FD02CE"/>
    <w:rsid w:val="00FD1432"/>
    <w:rsid w:val="00FD239D"/>
    <w:rsid w:val="00FD27D4"/>
    <w:rsid w:val="00FD3335"/>
    <w:rsid w:val="00FD6C7D"/>
    <w:rsid w:val="00FE2CC3"/>
    <w:rsid w:val="00FE33A2"/>
    <w:rsid w:val="00FE39D7"/>
    <w:rsid w:val="00FE3C9C"/>
    <w:rsid w:val="00FE42F4"/>
    <w:rsid w:val="00FE46D6"/>
    <w:rsid w:val="00FE63D0"/>
    <w:rsid w:val="00FE67F3"/>
    <w:rsid w:val="00FE6F89"/>
    <w:rsid w:val="00FF0B22"/>
    <w:rsid w:val="00FF156E"/>
    <w:rsid w:val="00FF5B90"/>
    <w:rsid w:val="00FF5EDE"/>
    <w:rsid w:val="00FF6566"/>
    <w:rsid w:val="00FF662C"/>
    <w:rsid w:val="00FF67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060,green,blue"/>
    </o:shapedefaults>
    <o:shapelayout v:ext="edit">
      <o:idmap v:ext="edit" data="1"/>
    </o:shapelayout>
  </w:shapeDefaults>
  <w:decimalSymbol w:val="."/>
  <w:listSeparator w:val=","/>
  <w14:docId w14:val="5DF241EA"/>
  <w15:chartTrackingRefBased/>
  <w15:docId w15:val="{BA6CA623-4E80-431E-B840-C9C654C253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AB5A94"/>
    <w:pPr>
      <w:bidi/>
    </w:pPr>
    <w:rPr>
      <w:sz w:val="24"/>
      <w:szCs w:val="24"/>
    </w:rPr>
  </w:style>
  <w:style w:type="paragraph" w:styleId="5">
    <w:name w:val="heading 5"/>
    <w:basedOn w:val="a"/>
    <w:link w:val="5Char"/>
    <w:uiPriority w:val="9"/>
    <w:qFormat/>
    <w:rsid w:val="002261FC"/>
    <w:pPr>
      <w:bidi w:val="0"/>
      <w:spacing w:before="100" w:beforeAutospacing="1" w:after="100" w:afterAutospacing="1"/>
      <w:outlineLvl w:val="4"/>
    </w:pPr>
    <w:rPr>
      <w:b/>
      <w:bCs/>
      <w:sz w:val="20"/>
      <w:szCs w:val="20"/>
      <w:lang w:val="fr-FR" w:eastAsia="fr-F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C0D07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4">
    <w:name w:val="تذييل صفحة"/>
    <w:basedOn w:val="a"/>
    <w:rsid w:val="0002104A"/>
    <w:pPr>
      <w:tabs>
        <w:tab w:val="center" w:pos="4153"/>
        <w:tab w:val="right" w:pos="8306"/>
      </w:tabs>
    </w:pPr>
  </w:style>
  <w:style w:type="character" w:customStyle="1" w:styleId="a5">
    <w:name w:val="رقم صفحة"/>
    <w:basedOn w:val="a0"/>
    <w:rsid w:val="0002104A"/>
  </w:style>
  <w:style w:type="paragraph" w:customStyle="1" w:styleId="1">
    <w:name w:val="سرد الفقرات1"/>
    <w:basedOn w:val="a"/>
    <w:rsid w:val="00920167"/>
    <w:pPr>
      <w:spacing w:after="200" w:line="276" w:lineRule="auto"/>
      <w:ind w:left="720"/>
    </w:pPr>
    <w:rPr>
      <w:rFonts w:ascii="Calibri" w:hAnsi="Calibri" w:cs="Arial"/>
      <w:sz w:val="22"/>
      <w:szCs w:val="22"/>
    </w:rPr>
  </w:style>
  <w:style w:type="character" w:styleId="Hyperlink">
    <w:name w:val="Hyperlink"/>
    <w:basedOn w:val="a0"/>
    <w:uiPriority w:val="99"/>
    <w:unhideWhenUsed/>
    <w:rsid w:val="00145D81"/>
    <w:rPr>
      <w:color w:val="0000FF"/>
      <w:u w:val="single"/>
    </w:rPr>
  </w:style>
  <w:style w:type="paragraph" w:customStyle="1" w:styleId="Paragraphedeliste1">
    <w:name w:val="Paragraphe de liste1"/>
    <w:basedOn w:val="a"/>
    <w:rsid w:val="00A11290"/>
    <w:pPr>
      <w:spacing w:after="200" w:line="276" w:lineRule="auto"/>
      <w:ind w:left="720"/>
    </w:pPr>
    <w:rPr>
      <w:rFonts w:ascii="Calibri" w:hAnsi="Calibri" w:cs="Arial"/>
      <w:sz w:val="22"/>
      <w:szCs w:val="22"/>
    </w:rPr>
  </w:style>
  <w:style w:type="paragraph" w:styleId="a6">
    <w:name w:val="Balloon Text"/>
    <w:basedOn w:val="a"/>
    <w:link w:val="Char"/>
    <w:rsid w:val="00AA45E6"/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6"/>
    <w:rsid w:val="00AA45E6"/>
    <w:rPr>
      <w:rFonts w:ascii="Tahoma" w:hAnsi="Tahoma" w:cs="Tahoma"/>
      <w:sz w:val="16"/>
      <w:szCs w:val="16"/>
      <w:lang w:val="en-US" w:eastAsia="en-US"/>
    </w:rPr>
  </w:style>
  <w:style w:type="paragraph" w:styleId="a7">
    <w:name w:val="List Paragraph"/>
    <w:basedOn w:val="a"/>
    <w:uiPriority w:val="34"/>
    <w:qFormat/>
    <w:rsid w:val="00CF5A07"/>
    <w:pPr>
      <w:bidi w:val="0"/>
      <w:ind w:left="720"/>
      <w:contextualSpacing/>
    </w:pPr>
    <w:rPr>
      <w:rFonts w:ascii="Arial" w:eastAsia="Calibri" w:hAnsi="Arial" w:cs="Arial"/>
      <w:szCs w:val="32"/>
    </w:rPr>
  </w:style>
  <w:style w:type="character" w:customStyle="1" w:styleId="5Char">
    <w:name w:val="عنوان 5 Char"/>
    <w:basedOn w:val="a0"/>
    <w:link w:val="5"/>
    <w:uiPriority w:val="9"/>
    <w:rsid w:val="002261FC"/>
    <w:rPr>
      <w:b/>
      <w:bCs/>
    </w:rPr>
  </w:style>
  <w:style w:type="paragraph" w:customStyle="1" w:styleId="a8">
    <w:name w:val="رأس صفحة"/>
    <w:basedOn w:val="a"/>
    <w:link w:val="Char0"/>
    <w:uiPriority w:val="99"/>
    <w:rsid w:val="003074EA"/>
    <w:pPr>
      <w:tabs>
        <w:tab w:val="center" w:pos="4153"/>
        <w:tab w:val="right" w:pos="8306"/>
      </w:tabs>
    </w:pPr>
  </w:style>
  <w:style w:type="character" w:customStyle="1" w:styleId="Char0">
    <w:name w:val="رأس صفحة Char"/>
    <w:basedOn w:val="a0"/>
    <w:link w:val="a8"/>
    <w:uiPriority w:val="99"/>
    <w:rsid w:val="003074EA"/>
    <w:rPr>
      <w:sz w:val="24"/>
      <w:szCs w:val="24"/>
      <w:lang w:val="en-US" w:eastAsia="en-US"/>
    </w:rPr>
  </w:style>
  <w:style w:type="paragraph" w:styleId="a9">
    <w:name w:val="Normal (Web)"/>
    <w:basedOn w:val="a"/>
    <w:uiPriority w:val="99"/>
    <w:unhideWhenUsed/>
    <w:rsid w:val="00A5233C"/>
    <w:pPr>
      <w:bidi w:val="0"/>
      <w:spacing w:before="100" w:beforeAutospacing="1" w:after="100" w:afterAutospacing="1"/>
    </w:pPr>
    <w:rPr>
      <w:lang w:val="fr-FR" w:eastAsia="fr-FR"/>
    </w:rPr>
  </w:style>
  <w:style w:type="paragraph" w:customStyle="1" w:styleId="Sansinterligne1">
    <w:name w:val="Sans interligne1"/>
    <w:qFormat/>
    <w:rsid w:val="001049F2"/>
    <w:pPr>
      <w:ind w:left="34" w:hanging="34"/>
    </w:pPr>
    <w:rPr>
      <w:rFonts w:ascii="Calibri" w:eastAsia="Calibri" w:hAnsi="Calibri" w:cs="Arial"/>
      <w:sz w:val="22"/>
      <w:szCs w:val="22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3287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383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4471460">
              <w:marLeft w:val="0"/>
              <w:marRight w:val="67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29922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8092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50010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151185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7201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07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6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8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112" Type="http://schemas.openxmlformats.org/officeDocument/2006/relationships/image" Target="media/image50.wmf"/><Relationship Id="rId133" Type="http://schemas.openxmlformats.org/officeDocument/2006/relationships/image" Target="media/image62.wmf"/><Relationship Id="rId138" Type="http://schemas.openxmlformats.org/officeDocument/2006/relationships/oleObject" Target="embeddings/oleObject70.bin"/><Relationship Id="rId154" Type="http://schemas.openxmlformats.org/officeDocument/2006/relationships/oleObject" Target="embeddings/oleObject85.bin"/><Relationship Id="rId159" Type="http://schemas.openxmlformats.org/officeDocument/2006/relationships/oleObject" Target="embeddings/oleObject90.bin"/><Relationship Id="rId175" Type="http://schemas.openxmlformats.org/officeDocument/2006/relationships/oleObject" Target="embeddings/oleObject104.bin"/><Relationship Id="rId170" Type="http://schemas.openxmlformats.org/officeDocument/2006/relationships/image" Target="media/image64.png"/><Relationship Id="rId16" Type="http://schemas.openxmlformats.org/officeDocument/2006/relationships/image" Target="media/image6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5.bin"/><Relationship Id="rId149" Type="http://schemas.openxmlformats.org/officeDocument/2006/relationships/oleObject" Target="embeddings/oleObject80.bin"/><Relationship Id="rId5" Type="http://schemas.openxmlformats.org/officeDocument/2006/relationships/footnotes" Target="footnote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91.bin"/><Relationship Id="rId165" Type="http://schemas.openxmlformats.org/officeDocument/2006/relationships/oleObject" Target="embeddings/oleObject96.bin"/><Relationship Id="rId181" Type="http://schemas.openxmlformats.org/officeDocument/2006/relationships/oleObject" Target="embeddings/oleObject110.bin"/><Relationship Id="rId186" Type="http://schemas.openxmlformats.org/officeDocument/2006/relationships/footer" Target="footer1.xml"/><Relationship Id="rId22" Type="http://schemas.openxmlformats.org/officeDocument/2006/relationships/image" Target="media/image9.png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71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1.bin"/><Relationship Id="rId155" Type="http://schemas.openxmlformats.org/officeDocument/2006/relationships/oleObject" Target="embeddings/oleObject86.bin"/><Relationship Id="rId171" Type="http://schemas.openxmlformats.org/officeDocument/2006/relationships/oleObject" Target="embeddings/oleObject101.bin"/><Relationship Id="rId176" Type="http://schemas.openxmlformats.org/officeDocument/2006/relationships/oleObject" Target="embeddings/oleObject105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24" Type="http://schemas.openxmlformats.org/officeDocument/2006/relationships/image" Target="media/image56.png"/><Relationship Id="rId129" Type="http://schemas.openxmlformats.org/officeDocument/2006/relationships/image" Target="media/image59.png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image" Target="media/image39.png"/><Relationship Id="rId96" Type="http://schemas.openxmlformats.org/officeDocument/2006/relationships/image" Target="media/image42.wmf"/><Relationship Id="rId140" Type="http://schemas.openxmlformats.org/officeDocument/2006/relationships/oleObject" Target="embeddings/oleObject72.bin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92.bin"/><Relationship Id="rId166" Type="http://schemas.openxmlformats.org/officeDocument/2006/relationships/oleObject" Target="embeddings/oleObject97.bin"/><Relationship Id="rId182" Type="http://schemas.openxmlformats.org/officeDocument/2006/relationships/image" Target="media/image66.png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119" Type="http://schemas.openxmlformats.org/officeDocument/2006/relationships/image" Target="media/image53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130" Type="http://schemas.openxmlformats.org/officeDocument/2006/relationships/image" Target="media/image60.png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82.bin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106.bin"/><Relationship Id="rId172" Type="http://schemas.openxmlformats.org/officeDocument/2006/relationships/image" Target="media/image65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98.bin"/><Relationship Id="rId188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162" Type="http://schemas.openxmlformats.org/officeDocument/2006/relationships/oleObject" Target="embeddings/oleObject93.bin"/><Relationship Id="rId183" Type="http://schemas.openxmlformats.org/officeDocument/2006/relationships/oleObject" Target="embeddings/oleObject111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png"/><Relationship Id="rId40" Type="http://schemas.openxmlformats.org/officeDocument/2006/relationships/image" Target="media/image19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107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102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image" Target="media/image54.png"/><Relationship Id="rId142" Type="http://schemas.openxmlformats.org/officeDocument/2006/relationships/image" Target="media/image63.png"/><Relationship Id="rId163" Type="http://schemas.openxmlformats.org/officeDocument/2006/relationships/oleObject" Target="embeddings/oleObject94.bin"/><Relationship Id="rId184" Type="http://schemas.openxmlformats.org/officeDocument/2006/relationships/image" Target="media/image67.png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image" Target="media/image52.png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88" Type="http://schemas.openxmlformats.org/officeDocument/2006/relationships/image" Target="media/image37.png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103.bin"/><Relationship Id="rId179" Type="http://schemas.openxmlformats.org/officeDocument/2006/relationships/oleObject" Target="embeddings/oleObject10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27" Type="http://schemas.openxmlformats.org/officeDocument/2006/relationships/image" Target="media/image58.png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95.bin"/><Relationship Id="rId169" Type="http://schemas.openxmlformats.org/officeDocument/2006/relationships/oleObject" Target="embeddings/oleObject100.bin"/><Relationship Id="rId18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109.bin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544</Words>
  <Characters>8805</Characters>
  <Application>Microsoft Office Word</Application>
  <DocSecurity>0</DocSecurity>
  <Lines>73</Lines>
  <Paragraphs>20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الحصة الثانية</vt:lpstr>
      <vt:lpstr>الحصة الثانية</vt:lpstr>
    </vt:vector>
  </TitlesOfParts>
  <Company/>
  <LinksUpToDate>false</LinksUpToDate>
  <CharactersWithSpaces>10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حصة الثانية</dc:title>
  <dc:subject/>
  <dc:creator>mohamed</dc:creator>
  <cp:keywords/>
  <cp:lastModifiedBy>SAIID</cp:lastModifiedBy>
  <cp:revision>4</cp:revision>
  <cp:lastPrinted>2019-01-23T19:08:00Z</cp:lastPrinted>
  <dcterms:created xsi:type="dcterms:W3CDTF">2020-01-20T21:08:00Z</dcterms:created>
  <dcterms:modified xsi:type="dcterms:W3CDTF">2020-08-18T12:19:00Z</dcterms:modified>
</cp:coreProperties>
</file>